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01697" w:rsidRDefault="00301697" w:rsidP="002F79D0">
      <w:pPr>
        <w:pStyle w:val="a3"/>
        <w:widowControl w:val="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spacing w:after="0"/>
        <w:ind w:left="142"/>
        <w:jc w:val="center"/>
        <w:rPr>
          <w:b/>
          <w:sz w:val="28"/>
          <w:szCs w:val="28"/>
        </w:rPr>
      </w:pPr>
    </w:p>
    <w:p w:rsidR="00301697" w:rsidRDefault="00301697" w:rsidP="002F79D0">
      <w:pPr>
        <w:pStyle w:val="a3"/>
        <w:widowControl w:val="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spacing w:after="0"/>
        <w:ind w:left="142"/>
        <w:jc w:val="center"/>
        <w:rPr>
          <w:sz w:val="28"/>
          <w:szCs w:val="28"/>
        </w:rPr>
      </w:pPr>
      <w:r>
        <w:rPr>
          <w:sz w:val="28"/>
          <w:szCs w:val="28"/>
        </w:rPr>
        <w:t>Ростовская область   Тацинский район  станица Тацинская</w:t>
      </w:r>
    </w:p>
    <w:p w:rsidR="00301697" w:rsidRPr="0003610F" w:rsidRDefault="00301697" w:rsidP="002F79D0">
      <w:pPr>
        <w:ind w:left="142"/>
        <w:jc w:val="center"/>
        <w:rPr>
          <w:sz w:val="28"/>
          <w:szCs w:val="28"/>
        </w:rPr>
      </w:pPr>
      <w:r w:rsidRPr="0003610F">
        <w:rPr>
          <w:sz w:val="28"/>
          <w:szCs w:val="28"/>
        </w:rPr>
        <w:t>Муниципальное бюджетное общеобразовательное учреждение</w:t>
      </w:r>
    </w:p>
    <w:p w:rsidR="00301697" w:rsidRPr="0003610F" w:rsidRDefault="00301697" w:rsidP="002F79D0">
      <w:pPr>
        <w:ind w:left="142"/>
        <w:jc w:val="center"/>
        <w:rPr>
          <w:sz w:val="28"/>
          <w:szCs w:val="28"/>
        </w:rPr>
      </w:pPr>
      <w:r w:rsidRPr="0003610F">
        <w:rPr>
          <w:sz w:val="28"/>
          <w:szCs w:val="28"/>
        </w:rPr>
        <w:t>Тацинская средняя общеобразовательная школа № 2</w:t>
      </w:r>
    </w:p>
    <w:p w:rsidR="00301697" w:rsidRDefault="00301697" w:rsidP="002F79D0">
      <w:pPr>
        <w:ind w:left="142"/>
        <w:jc w:val="center"/>
      </w:pPr>
    </w:p>
    <w:p w:rsidR="00301697" w:rsidRDefault="00301697" w:rsidP="002F79D0">
      <w:pPr>
        <w:ind w:left="142"/>
        <w:jc w:val="center"/>
      </w:pPr>
    </w:p>
    <w:p w:rsidR="00301697" w:rsidRDefault="00301697" w:rsidP="002F79D0">
      <w:pPr>
        <w:ind w:left="142"/>
        <w:jc w:val="center"/>
      </w:pPr>
    </w:p>
    <w:p w:rsidR="008B41D2" w:rsidRDefault="008B41D2" w:rsidP="009A1638">
      <w:pPr>
        <w:tabs>
          <w:tab w:val="left" w:pos="4678"/>
          <w:tab w:val="left" w:pos="6237"/>
          <w:tab w:val="left" w:pos="7230"/>
          <w:tab w:val="left" w:pos="10632"/>
        </w:tabs>
        <w:ind w:left="142"/>
        <w:jc w:val="both"/>
      </w:pPr>
      <w:r w:rsidRPr="000C4C26">
        <w:t>СОГЛАСОВАНО</w:t>
      </w:r>
      <w:r>
        <w:t xml:space="preserve">                              </w:t>
      </w:r>
      <w:r w:rsidR="00D17B23">
        <w:t xml:space="preserve">               </w:t>
      </w:r>
      <w:r w:rsidR="009A1638">
        <w:t xml:space="preserve">          </w:t>
      </w:r>
      <w:r w:rsidR="00D17B23">
        <w:t xml:space="preserve"> </w:t>
      </w:r>
      <w:proofErr w:type="spellStart"/>
      <w:proofErr w:type="gramStart"/>
      <w:r>
        <w:t>СОГЛАСОВАНО</w:t>
      </w:r>
      <w:proofErr w:type="spellEnd"/>
      <w:proofErr w:type="gramEnd"/>
      <w:r w:rsidR="000C4C26">
        <w:t xml:space="preserve">                                </w:t>
      </w:r>
      <w:r w:rsidR="001C5CEA">
        <w:t xml:space="preserve">                    </w:t>
      </w:r>
      <w:r w:rsidR="00E704CB">
        <w:t xml:space="preserve"> </w:t>
      </w:r>
      <w:r>
        <w:t>УТВЕРЖДАЮ</w:t>
      </w:r>
    </w:p>
    <w:p w:rsidR="008B41D2" w:rsidRDefault="008B41D2" w:rsidP="002F79D0">
      <w:pPr>
        <w:ind w:left="142"/>
      </w:pPr>
      <w:r>
        <w:t xml:space="preserve">Протокол заседания МО                  </w:t>
      </w:r>
      <w:r w:rsidR="00D17B23">
        <w:t xml:space="preserve">              </w:t>
      </w:r>
      <w:r>
        <w:t xml:space="preserve">   </w:t>
      </w:r>
      <w:r w:rsidR="009A1638">
        <w:t xml:space="preserve">          </w:t>
      </w:r>
      <w:r>
        <w:t xml:space="preserve">Заместитель директора            </w:t>
      </w:r>
      <w:r w:rsidR="000C4C26">
        <w:t xml:space="preserve">              </w:t>
      </w:r>
      <w:r w:rsidR="00E704CB">
        <w:t xml:space="preserve">                    </w:t>
      </w:r>
      <w:r w:rsidR="001C5CEA">
        <w:t>Директор школы ___</w:t>
      </w:r>
      <w:r w:rsidR="00E704CB">
        <w:t>______</w:t>
      </w:r>
      <w:proofErr w:type="spellStart"/>
      <w:r w:rsidR="001C5CEA">
        <w:t>Н.В.Колбасина</w:t>
      </w:r>
      <w:proofErr w:type="spellEnd"/>
    </w:p>
    <w:p w:rsidR="008B41D2" w:rsidRDefault="008B41D2" w:rsidP="00E704CB">
      <w:pPr>
        <w:tabs>
          <w:tab w:val="left" w:pos="10065"/>
          <w:tab w:val="left" w:pos="10490"/>
          <w:tab w:val="left" w:pos="10632"/>
        </w:tabs>
        <w:ind w:left="142"/>
      </w:pPr>
      <w:r>
        <w:t xml:space="preserve">учителей математики, ИВТ                </w:t>
      </w:r>
      <w:r w:rsidR="00D17B23">
        <w:t xml:space="preserve">             </w:t>
      </w:r>
      <w:r w:rsidR="009A1638">
        <w:t xml:space="preserve">            </w:t>
      </w:r>
      <w:r w:rsidR="001C5CEA">
        <w:t>по УВР___</w:t>
      </w:r>
      <w:r w:rsidR="00E704CB">
        <w:t>_______</w:t>
      </w:r>
      <w:r>
        <w:t xml:space="preserve">  </w:t>
      </w:r>
      <w:r w:rsidR="001C5CEA">
        <w:t xml:space="preserve">   </w:t>
      </w:r>
      <w:proofErr w:type="spellStart"/>
      <w:r w:rsidR="001C5CEA">
        <w:t>М.И.Зверева</w:t>
      </w:r>
      <w:proofErr w:type="spellEnd"/>
      <w:r>
        <w:t xml:space="preserve">  </w:t>
      </w:r>
      <w:r w:rsidR="00E704CB">
        <w:t xml:space="preserve">                       </w:t>
      </w:r>
      <w:r w:rsidR="00484C18">
        <w:t>Приказ  от   29</w:t>
      </w:r>
      <w:r w:rsidR="00BF6E3A">
        <w:t>.08.2019</w:t>
      </w:r>
      <w:r w:rsidR="009A1638">
        <w:t xml:space="preserve">  №</w:t>
      </w:r>
      <w:r w:rsidR="00484C18">
        <w:t>166</w:t>
      </w:r>
    </w:p>
    <w:p w:rsidR="001C5CEA" w:rsidRDefault="008B41D2" w:rsidP="009A1638">
      <w:pPr>
        <w:tabs>
          <w:tab w:val="left" w:pos="5387"/>
        </w:tabs>
        <w:ind w:left="142"/>
      </w:pPr>
      <w:r>
        <w:t>и технологии</w:t>
      </w:r>
      <w:r w:rsidR="000C4C26">
        <w:t xml:space="preserve">                                        </w:t>
      </w:r>
      <w:r w:rsidR="001C5CEA">
        <w:t xml:space="preserve">             </w:t>
      </w:r>
      <w:r w:rsidR="009A1638">
        <w:t xml:space="preserve">            </w:t>
      </w:r>
      <w:r w:rsidR="00484C18">
        <w:t>«29</w:t>
      </w:r>
      <w:r w:rsidR="00BF6E3A">
        <w:t>» августа  2019</w:t>
      </w:r>
      <w:r w:rsidR="009A1638">
        <w:t>г.</w:t>
      </w:r>
      <w:r w:rsidR="001C5CEA">
        <w:t xml:space="preserve">                                              </w:t>
      </w:r>
      <w:r w:rsidR="009A1638">
        <w:t xml:space="preserve">                   </w:t>
      </w:r>
      <w:r w:rsidR="000029F2">
        <w:t xml:space="preserve"> </w:t>
      </w:r>
      <w:r w:rsidR="001C5CEA">
        <w:t xml:space="preserve">   </w:t>
      </w:r>
    </w:p>
    <w:p w:rsidR="001C5CEA" w:rsidRDefault="001C5CEA" w:rsidP="009A1638">
      <w:pPr>
        <w:tabs>
          <w:tab w:val="left" w:pos="5387"/>
          <w:tab w:val="left" w:pos="5529"/>
        </w:tabs>
        <w:ind w:left="142"/>
      </w:pPr>
      <w:r>
        <w:t>Руководитель МО</w:t>
      </w:r>
      <w:r w:rsidR="009A1638">
        <w:t xml:space="preserve">________ </w:t>
      </w:r>
      <w:r>
        <w:t xml:space="preserve"> Г.Н. </w:t>
      </w:r>
      <w:proofErr w:type="spellStart"/>
      <w:r>
        <w:t>Гречкина</w:t>
      </w:r>
      <w:proofErr w:type="spellEnd"/>
    </w:p>
    <w:p w:rsidR="008B41D2" w:rsidRPr="007C4E2F" w:rsidRDefault="008B41D2" w:rsidP="009A1638">
      <w:pPr>
        <w:tabs>
          <w:tab w:val="left" w:pos="5387"/>
          <w:tab w:val="left" w:pos="5529"/>
        </w:tabs>
        <w:ind w:left="142"/>
      </w:pPr>
      <w:r>
        <w:t xml:space="preserve">Протокол МО </w:t>
      </w:r>
      <w:r w:rsidRPr="007C4E2F">
        <w:t>от</w:t>
      </w:r>
      <w:r w:rsidR="00A26920">
        <w:t xml:space="preserve">   </w:t>
      </w:r>
      <w:r w:rsidR="000029F2">
        <w:t xml:space="preserve"> </w:t>
      </w:r>
      <w:r w:rsidR="002633AF">
        <w:t>29</w:t>
      </w:r>
      <w:r w:rsidR="00BF6E3A">
        <w:t>.08.2019</w:t>
      </w:r>
      <w:r w:rsidR="000C4C26">
        <w:t xml:space="preserve">  </w:t>
      </w:r>
      <w:r w:rsidRPr="007C4E2F">
        <w:t>№</w:t>
      </w:r>
      <w:r w:rsidR="000C4C26">
        <w:t xml:space="preserve"> 1</w:t>
      </w:r>
      <w:r w:rsidRPr="007C4E2F">
        <w:t xml:space="preserve"> </w:t>
      </w:r>
    </w:p>
    <w:p w:rsidR="008B41D2" w:rsidRDefault="008B41D2" w:rsidP="009A1638">
      <w:pPr>
        <w:ind w:left="142"/>
        <w:jc w:val="both"/>
      </w:pPr>
    </w:p>
    <w:p w:rsidR="008B41D2" w:rsidRDefault="008B41D2" w:rsidP="002F79D0">
      <w:pPr>
        <w:ind w:left="142"/>
        <w:jc w:val="both"/>
      </w:pPr>
    </w:p>
    <w:p w:rsidR="00301697" w:rsidRDefault="00301697" w:rsidP="002F79D0">
      <w:pPr>
        <w:ind w:left="142"/>
        <w:jc w:val="both"/>
      </w:pPr>
    </w:p>
    <w:p w:rsidR="00301697" w:rsidRDefault="00301697" w:rsidP="002F79D0">
      <w:pPr>
        <w:ind w:left="142"/>
      </w:pPr>
    </w:p>
    <w:p w:rsidR="00301697" w:rsidRDefault="00301697" w:rsidP="002F79D0">
      <w:pPr>
        <w:ind w:left="142"/>
      </w:pPr>
    </w:p>
    <w:p w:rsidR="00301697" w:rsidRDefault="00301697" w:rsidP="002F79D0">
      <w:pPr>
        <w:ind w:left="142"/>
      </w:pPr>
    </w:p>
    <w:p w:rsidR="00301697" w:rsidRDefault="00301697" w:rsidP="002F79D0">
      <w:pPr>
        <w:ind w:left="142"/>
        <w:jc w:val="center"/>
        <w:rPr>
          <w:b/>
        </w:rPr>
      </w:pPr>
      <w:r w:rsidRPr="00BB6C37">
        <w:rPr>
          <w:b/>
        </w:rPr>
        <w:t>РАБОЧАЯ ПРОГРАММА</w:t>
      </w:r>
    </w:p>
    <w:p w:rsidR="00301697" w:rsidRPr="00A5390E" w:rsidRDefault="00AE1DB4" w:rsidP="002F79D0">
      <w:pPr>
        <w:ind w:left="142"/>
        <w:jc w:val="center"/>
        <w:rPr>
          <w:sz w:val="28"/>
          <w:szCs w:val="28"/>
        </w:rPr>
      </w:pPr>
      <w:r>
        <w:rPr>
          <w:sz w:val="28"/>
          <w:szCs w:val="28"/>
        </w:rPr>
        <w:t>по геометрии</w:t>
      </w:r>
      <w:r w:rsidR="002E21DA">
        <w:rPr>
          <w:sz w:val="28"/>
          <w:szCs w:val="28"/>
        </w:rPr>
        <w:t xml:space="preserve">, класс  8б </w:t>
      </w:r>
    </w:p>
    <w:p w:rsidR="00301697" w:rsidRPr="00A5390E" w:rsidRDefault="00301697" w:rsidP="002F79D0">
      <w:pPr>
        <w:ind w:left="142"/>
        <w:jc w:val="center"/>
        <w:rPr>
          <w:sz w:val="28"/>
          <w:szCs w:val="28"/>
        </w:rPr>
      </w:pPr>
      <w:r>
        <w:rPr>
          <w:sz w:val="28"/>
          <w:szCs w:val="28"/>
        </w:rPr>
        <w:t>основное общее образование</w:t>
      </w:r>
    </w:p>
    <w:p w:rsidR="00301697" w:rsidRPr="00A5390E" w:rsidRDefault="00301697" w:rsidP="002F79D0">
      <w:pPr>
        <w:ind w:left="142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Количество часов </w:t>
      </w:r>
      <w:r w:rsidR="00D56AF0">
        <w:rPr>
          <w:sz w:val="28"/>
          <w:szCs w:val="28"/>
        </w:rPr>
        <w:t xml:space="preserve">68 </w:t>
      </w:r>
      <w:r w:rsidR="00DB1623">
        <w:rPr>
          <w:sz w:val="28"/>
          <w:szCs w:val="28"/>
        </w:rPr>
        <w:t>часов, 2 часа в неделю</w:t>
      </w:r>
    </w:p>
    <w:p w:rsidR="00301697" w:rsidRPr="00A5390E" w:rsidRDefault="00301697" w:rsidP="002F79D0">
      <w:pPr>
        <w:ind w:left="142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Учитель  </w:t>
      </w:r>
      <w:r w:rsidR="000029F2">
        <w:rPr>
          <w:sz w:val="28"/>
          <w:szCs w:val="28"/>
        </w:rPr>
        <w:t>Басенко  Наталья Алексеевна</w:t>
      </w:r>
    </w:p>
    <w:p w:rsidR="00DB1623" w:rsidRDefault="00DB1623" w:rsidP="002F79D0">
      <w:pPr>
        <w:ind w:left="142"/>
        <w:jc w:val="center"/>
        <w:rPr>
          <w:sz w:val="28"/>
          <w:szCs w:val="28"/>
        </w:rPr>
      </w:pPr>
    </w:p>
    <w:p w:rsidR="00A26920" w:rsidRPr="007C682D" w:rsidRDefault="00A26920" w:rsidP="00A26920">
      <w:pPr>
        <w:shd w:val="clear" w:color="auto" w:fill="FFFFFF"/>
        <w:autoSpaceDE/>
        <w:autoSpaceDN/>
        <w:adjustRightInd/>
        <w:jc w:val="center"/>
        <w:textAlignment w:val="baseline"/>
        <w:rPr>
          <w:rFonts w:ascii="ff1" w:hAnsi="ff1"/>
          <w:color w:val="000000"/>
          <w:sz w:val="28"/>
          <w:szCs w:val="28"/>
        </w:rPr>
      </w:pPr>
      <w:r w:rsidRPr="00995EBB">
        <w:rPr>
          <w:sz w:val="28"/>
          <w:szCs w:val="28"/>
        </w:rPr>
        <w:t xml:space="preserve">Программа разработана на основе </w:t>
      </w:r>
      <w:r w:rsidRPr="00995EBB">
        <w:rPr>
          <w:rFonts w:ascii="ff4" w:hAnsi="ff4"/>
          <w:color w:val="000000"/>
          <w:sz w:val="28"/>
          <w:szCs w:val="28"/>
        </w:rPr>
        <w:t xml:space="preserve">Программы </w:t>
      </w:r>
      <w:r w:rsidRPr="00995EBB">
        <w:rPr>
          <w:rFonts w:ascii="inherit" w:hAnsi="inherit"/>
          <w:color w:val="000000"/>
          <w:sz w:val="28"/>
          <w:szCs w:val="28"/>
        </w:rPr>
        <w:t xml:space="preserve"> </w:t>
      </w:r>
      <w:r w:rsidRPr="00995EBB">
        <w:rPr>
          <w:rFonts w:ascii="ff4" w:hAnsi="ff4"/>
          <w:color w:val="000000"/>
          <w:sz w:val="28"/>
          <w:szCs w:val="28"/>
        </w:rPr>
        <w:t xml:space="preserve">общеобразовательных </w:t>
      </w:r>
      <w:r w:rsidRPr="00995EBB">
        <w:rPr>
          <w:rFonts w:ascii="inherit" w:hAnsi="inherit"/>
          <w:color w:val="000000"/>
          <w:sz w:val="28"/>
          <w:szCs w:val="28"/>
        </w:rPr>
        <w:t xml:space="preserve"> </w:t>
      </w:r>
      <w:r w:rsidRPr="00995EBB">
        <w:rPr>
          <w:rFonts w:ascii="ff4" w:hAnsi="ff4"/>
          <w:color w:val="000000"/>
          <w:sz w:val="28"/>
          <w:szCs w:val="28"/>
        </w:rPr>
        <w:t xml:space="preserve">учреждений. </w:t>
      </w:r>
      <w:r w:rsidRPr="00995EBB">
        <w:rPr>
          <w:rFonts w:ascii="inherit" w:hAnsi="inherit"/>
          <w:color w:val="000000"/>
          <w:sz w:val="28"/>
          <w:szCs w:val="28"/>
        </w:rPr>
        <w:t xml:space="preserve"> </w:t>
      </w:r>
      <w:r w:rsidRPr="00995EBB">
        <w:rPr>
          <w:rFonts w:ascii="ff4" w:hAnsi="ff4"/>
          <w:color w:val="000000"/>
          <w:sz w:val="28"/>
          <w:szCs w:val="28"/>
        </w:rPr>
        <w:t xml:space="preserve">Геометрия </w:t>
      </w:r>
      <w:r w:rsidRPr="00995EBB">
        <w:rPr>
          <w:rFonts w:ascii="inherit" w:hAnsi="inherit"/>
          <w:color w:val="000000"/>
          <w:sz w:val="28"/>
          <w:szCs w:val="28"/>
        </w:rPr>
        <w:t xml:space="preserve"> </w:t>
      </w:r>
      <w:r w:rsidRPr="00995EBB">
        <w:rPr>
          <w:rFonts w:ascii="ff4" w:hAnsi="ff4"/>
          <w:color w:val="000000"/>
          <w:sz w:val="28"/>
          <w:szCs w:val="28"/>
        </w:rPr>
        <w:t>7</w:t>
      </w:r>
      <w:r w:rsidRPr="00995EBB">
        <w:rPr>
          <w:rFonts w:ascii="ff1" w:hAnsi="ff1"/>
          <w:color w:val="000000"/>
          <w:sz w:val="28"/>
          <w:szCs w:val="28"/>
        </w:rPr>
        <w:t>-</w:t>
      </w:r>
      <w:r w:rsidRPr="00995EBB">
        <w:rPr>
          <w:rFonts w:ascii="ff4" w:hAnsi="ff4"/>
          <w:color w:val="000000"/>
          <w:sz w:val="28"/>
          <w:szCs w:val="28"/>
        </w:rPr>
        <w:t>9  классы.</w:t>
      </w:r>
      <w:r w:rsidRPr="00995EBB">
        <w:rPr>
          <w:rFonts w:ascii="ff3" w:hAnsi="ff3"/>
          <w:color w:val="000000"/>
          <w:sz w:val="28"/>
          <w:szCs w:val="28"/>
        </w:rPr>
        <w:t xml:space="preserve">  </w:t>
      </w:r>
      <w:r w:rsidRPr="00995EBB">
        <w:rPr>
          <w:rFonts w:ascii="ff4" w:hAnsi="ff4"/>
          <w:color w:val="000000"/>
          <w:sz w:val="28"/>
          <w:szCs w:val="28"/>
        </w:rPr>
        <w:t>Составитель:</w:t>
      </w:r>
    </w:p>
    <w:p w:rsidR="00A26920" w:rsidRPr="007C682D" w:rsidRDefault="00A26920" w:rsidP="00A26920">
      <w:pPr>
        <w:shd w:val="clear" w:color="auto" w:fill="FFFFFF"/>
        <w:autoSpaceDE/>
        <w:autoSpaceDN/>
        <w:adjustRightInd/>
        <w:spacing w:line="0" w:lineRule="auto"/>
        <w:jc w:val="center"/>
        <w:textAlignment w:val="baseline"/>
        <w:rPr>
          <w:rFonts w:ascii="ff4" w:hAnsi="ff4"/>
          <w:color w:val="000000"/>
          <w:sz w:val="28"/>
          <w:szCs w:val="28"/>
        </w:rPr>
      </w:pPr>
      <w:proofErr w:type="spellStart"/>
      <w:r w:rsidRPr="007C682D">
        <w:rPr>
          <w:rFonts w:ascii="ff4" w:hAnsi="ff4"/>
          <w:color w:val="000000"/>
          <w:sz w:val="28"/>
          <w:szCs w:val="28"/>
        </w:rPr>
        <w:t>Бурмистрова</w:t>
      </w:r>
      <w:proofErr w:type="spellEnd"/>
      <w:r w:rsidRPr="007C682D">
        <w:rPr>
          <w:rFonts w:ascii="ff4" w:hAnsi="ff4"/>
          <w:color w:val="000000"/>
          <w:sz w:val="28"/>
          <w:szCs w:val="28"/>
        </w:rPr>
        <w:t xml:space="preserve"> Т.А., М.: Просвещение, 2014 г.</w:t>
      </w:r>
    </w:p>
    <w:p w:rsidR="00A26920" w:rsidRPr="00995EBB" w:rsidRDefault="00A26920" w:rsidP="00A26920">
      <w:pPr>
        <w:jc w:val="center"/>
        <w:rPr>
          <w:rFonts w:ascii="ff3" w:hAnsi="ff3"/>
          <w:color w:val="000000"/>
          <w:sz w:val="28"/>
          <w:szCs w:val="28"/>
        </w:rPr>
      </w:pPr>
      <w:proofErr w:type="spellStart"/>
      <w:r w:rsidRPr="00995EBB">
        <w:rPr>
          <w:rFonts w:ascii="ff3" w:hAnsi="ff3"/>
          <w:color w:val="000000"/>
          <w:sz w:val="28"/>
          <w:szCs w:val="28"/>
        </w:rPr>
        <w:t>Бурмистрова</w:t>
      </w:r>
      <w:proofErr w:type="spellEnd"/>
      <w:r w:rsidRPr="00995EBB">
        <w:rPr>
          <w:rFonts w:ascii="ff3" w:hAnsi="ff3"/>
          <w:color w:val="000000"/>
          <w:sz w:val="28"/>
          <w:szCs w:val="28"/>
        </w:rPr>
        <w:t xml:space="preserve"> Т.А., М.: Просвещение, 2015</w:t>
      </w:r>
    </w:p>
    <w:p w:rsidR="00A26920" w:rsidRPr="00995EBB" w:rsidRDefault="00A26920" w:rsidP="00A26920">
      <w:pPr>
        <w:jc w:val="center"/>
        <w:rPr>
          <w:sz w:val="28"/>
          <w:szCs w:val="28"/>
        </w:rPr>
      </w:pPr>
    </w:p>
    <w:p w:rsidR="00DB1623" w:rsidRDefault="00DB1623" w:rsidP="002F79D0">
      <w:pPr>
        <w:ind w:left="142"/>
        <w:jc w:val="center"/>
        <w:rPr>
          <w:sz w:val="28"/>
          <w:szCs w:val="28"/>
        </w:rPr>
      </w:pPr>
    </w:p>
    <w:p w:rsidR="00DB1623" w:rsidRDefault="00DB1623" w:rsidP="002F79D0">
      <w:pPr>
        <w:ind w:left="142"/>
        <w:jc w:val="center"/>
        <w:rPr>
          <w:sz w:val="28"/>
          <w:szCs w:val="28"/>
        </w:rPr>
      </w:pPr>
    </w:p>
    <w:p w:rsidR="00A26920" w:rsidRDefault="00A26920" w:rsidP="002F79D0">
      <w:pPr>
        <w:ind w:left="142"/>
        <w:jc w:val="center"/>
        <w:rPr>
          <w:sz w:val="28"/>
          <w:szCs w:val="28"/>
        </w:rPr>
      </w:pPr>
    </w:p>
    <w:p w:rsidR="00A26920" w:rsidRDefault="00A26920" w:rsidP="002F79D0">
      <w:pPr>
        <w:ind w:left="142"/>
        <w:jc w:val="center"/>
        <w:rPr>
          <w:sz w:val="28"/>
          <w:szCs w:val="28"/>
        </w:rPr>
      </w:pPr>
    </w:p>
    <w:p w:rsidR="00A26920" w:rsidRDefault="00A26920" w:rsidP="002F79D0">
      <w:pPr>
        <w:ind w:left="142"/>
        <w:jc w:val="center"/>
        <w:rPr>
          <w:sz w:val="28"/>
          <w:szCs w:val="28"/>
        </w:rPr>
      </w:pPr>
    </w:p>
    <w:p w:rsidR="00DB1623" w:rsidRDefault="002E21DA" w:rsidP="002F79D0">
      <w:pPr>
        <w:ind w:left="142"/>
        <w:jc w:val="center"/>
        <w:rPr>
          <w:sz w:val="28"/>
          <w:szCs w:val="28"/>
        </w:rPr>
      </w:pPr>
      <w:r>
        <w:rPr>
          <w:sz w:val="28"/>
          <w:szCs w:val="28"/>
        </w:rPr>
        <w:t>2019-2020</w:t>
      </w:r>
      <w:r w:rsidR="00DB1623">
        <w:rPr>
          <w:sz w:val="28"/>
          <w:szCs w:val="28"/>
        </w:rPr>
        <w:t xml:space="preserve"> учебный год</w:t>
      </w:r>
    </w:p>
    <w:p w:rsidR="003828B8" w:rsidRDefault="003828B8" w:rsidP="002F79D0">
      <w:pPr>
        <w:ind w:left="142"/>
        <w:jc w:val="center"/>
        <w:rPr>
          <w:sz w:val="28"/>
          <w:szCs w:val="28"/>
        </w:rPr>
      </w:pPr>
    </w:p>
    <w:p w:rsidR="003828B8" w:rsidRDefault="003828B8" w:rsidP="002F79D0">
      <w:pPr>
        <w:ind w:left="142"/>
        <w:jc w:val="center"/>
        <w:rPr>
          <w:sz w:val="28"/>
          <w:szCs w:val="28"/>
        </w:rPr>
      </w:pPr>
    </w:p>
    <w:p w:rsidR="003828B8" w:rsidRDefault="003828B8" w:rsidP="002F79D0">
      <w:pPr>
        <w:ind w:left="142"/>
        <w:jc w:val="center"/>
        <w:rPr>
          <w:sz w:val="28"/>
          <w:szCs w:val="28"/>
        </w:rPr>
      </w:pPr>
    </w:p>
    <w:p w:rsidR="009A1638" w:rsidRDefault="009A1638" w:rsidP="002F79D0">
      <w:pPr>
        <w:ind w:left="142"/>
        <w:jc w:val="center"/>
        <w:rPr>
          <w:sz w:val="28"/>
          <w:szCs w:val="28"/>
        </w:rPr>
      </w:pPr>
    </w:p>
    <w:p w:rsidR="00DB1623" w:rsidRDefault="00DB1623" w:rsidP="002F79D0">
      <w:pPr>
        <w:ind w:left="142"/>
        <w:jc w:val="center"/>
        <w:rPr>
          <w:sz w:val="28"/>
          <w:szCs w:val="28"/>
        </w:rPr>
      </w:pPr>
    </w:p>
    <w:p w:rsidR="00301697" w:rsidRDefault="00301697" w:rsidP="00A26920">
      <w:pPr>
        <w:ind w:firstLine="142"/>
        <w:jc w:val="center"/>
        <w:rPr>
          <w:b/>
          <w:sz w:val="28"/>
          <w:szCs w:val="28"/>
        </w:rPr>
      </w:pPr>
      <w:r w:rsidRPr="00DB1623">
        <w:rPr>
          <w:b/>
          <w:sz w:val="28"/>
          <w:szCs w:val="28"/>
        </w:rPr>
        <w:t>ПОЯСНИТЕЛЬНАЯ ЗАПИСКА</w:t>
      </w:r>
    </w:p>
    <w:p w:rsidR="00A26920" w:rsidRPr="00DB1623" w:rsidRDefault="00A26920" w:rsidP="00F60533">
      <w:pPr>
        <w:ind w:firstLine="142"/>
        <w:jc w:val="center"/>
        <w:rPr>
          <w:sz w:val="28"/>
          <w:szCs w:val="28"/>
        </w:rPr>
      </w:pPr>
    </w:p>
    <w:p w:rsidR="006065A8" w:rsidRDefault="00F60533" w:rsidP="00F60533">
      <w:pPr>
        <w:widowControl w:val="0"/>
        <w:tabs>
          <w:tab w:val="left" w:pos="142"/>
          <w:tab w:val="left" w:pos="851"/>
        </w:tabs>
        <w:autoSpaceDE/>
        <w:adjustRightInd/>
        <w:jc w:val="both"/>
        <w:rPr>
          <w:rStyle w:val="FontStyle55"/>
          <w:rFonts w:ascii="Times New Roman" w:hAnsi="Times New Roman" w:cs="Times New Roman"/>
          <w:sz w:val="24"/>
          <w:szCs w:val="24"/>
        </w:rPr>
      </w:pPr>
      <w:r>
        <w:rPr>
          <w:rStyle w:val="FontStyle55"/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="00D3129D">
        <w:rPr>
          <w:rStyle w:val="FontStyle55"/>
          <w:rFonts w:ascii="Times New Roman" w:hAnsi="Times New Roman" w:cs="Times New Roman"/>
          <w:sz w:val="24"/>
          <w:szCs w:val="24"/>
        </w:rPr>
        <w:t xml:space="preserve">Рабочая программа  по геометрии </w:t>
      </w:r>
      <w:r w:rsidR="00D3129D" w:rsidRPr="00D3129D">
        <w:rPr>
          <w:rStyle w:val="FontStyle55"/>
          <w:rFonts w:ascii="Times New Roman" w:hAnsi="Times New Roman" w:cs="Times New Roman"/>
          <w:sz w:val="24"/>
          <w:szCs w:val="24"/>
        </w:rPr>
        <w:t xml:space="preserve"> для</w:t>
      </w:r>
      <w:r w:rsidR="002E348A">
        <w:rPr>
          <w:rStyle w:val="FontStyle55"/>
          <w:rFonts w:ascii="Times New Roman" w:hAnsi="Times New Roman" w:cs="Times New Roman"/>
          <w:sz w:val="24"/>
          <w:szCs w:val="24"/>
        </w:rPr>
        <w:t xml:space="preserve"> учащихся 8</w:t>
      </w:r>
      <w:r w:rsidR="002D07F0">
        <w:rPr>
          <w:rStyle w:val="FontStyle55"/>
          <w:rFonts w:ascii="Times New Roman" w:hAnsi="Times New Roman" w:cs="Times New Roman"/>
          <w:sz w:val="24"/>
          <w:szCs w:val="24"/>
        </w:rPr>
        <w:t>б</w:t>
      </w:r>
      <w:r w:rsidR="002E348A">
        <w:rPr>
          <w:rStyle w:val="FontStyle55"/>
          <w:rFonts w:ascii="Times New Roman" w:hAnsi="Times New Roman" w:cs="Times New Roman"/>
          <w:sz w:val="24"/>
          <w:szCs w:val="24"/>
        </w:rPr>
        <w:t xml:space="preserve"> класса</w:t>
      </w:r>
      <w:r w:rsidR="00DC2CD2">
        <w:rPr>
          <w:rStyle w:val="FontStyle55"/>
          <w:rFonts w:ascii="Times New Roman" w:hAnsi="Times New Roman" w:cs="Times New Roman"/>
          <w:sz w:val="24"/>
          <w:szCs w:val="24"/>
        </w:rPr>
        <w:t xml:space="preserve"> основного общего образования составлена на основе Федерального </w:t>
      </w:r>
      <w:r w:rsidR="00E61316">
        <w:rPr>
          <w:rStyle w:val="FontStyle55"/>
          <w:rFonts w:ascii="Times New Roman" w:hAnsi="Times New Roman" w:cs="Times New Roman"/>
          <w:sz w:val="24"/>
          <w:szCs w:val="24"/>
        </w:rPr>
        <w:t xml:space="preserve">государственного </w:t>
      </w:r>
      <w:proofErr w:type="gramEnd"/>
    </w:p>
    <w:p w:rsidR="00A26920" w:rsidRPr="00F60533" w:rsidRDefault="006065A8" w:rsidP="00F60533">
      <w:pPr>
        <w:widowControl w:val="0"/>
        <w:tabs>
          <w:tab w:val="left" w:pos="142"/>
          <w:tab w:val="left" w:pos="851"/>
        </w:tabs>
        <w:autoSpaceDE/>
        <w:adjustRightInd/>
        <w:jc w:val="both"/>
      </w:pPr>
      <w:r>
        <w:rPr>
          <w:rStyle w:val="FontStyle55"/>
          <w:rFonts w:ascii="Times New Roman" w:hAnsi="Times New Roman" w:cs="Times New Roman"/>
          <w:sz w:val="24"/>
          <w:szCs w:val="24"/>
        </w:rPr>
        <w:t xml:space="preserve">образовательного  </w:t>
      </w:r>
      <w:r w:rsidR="00E61316">
        <w:rPr>
          <w:rStyle w:val="FontStyle55"/>
          <w:rFonts w:ascii="Times New Roman" w:hAnsi="Times New Roman" w:cs="Times New Roman"/>
          <w:sz w:val="24"/>
          <w:szCs w:val="24"/>
        </w:rPr>
        <w:t>стандарта</w:t>
      </w:r>
      <w:r w:rsidR="00D10B8C">
        <w:rPr>
          <w:rStyle w:val="FontStyle55"/>
          <w:rFonts w:ascii="Times New Roman" w:hAnsi="Times New Roman" w:cs="Times New Roman"/>
          <w:sz w:val="24"/>
          <w:szCs w:val="24"/>
        </w:rPr>
        <w:t xml:space="preserve">  </w:t>
      </w:r>
      <w:bookmarkStart w:id="0" w:name="_GoBack"/>
      <w:bookmarkEnd w:id="0"/>
      <w:r w:rsidR="00D10B8C" w:rsidRPr="00D10B8C">
        <w:rPr>
          <w:rStyle w:val="FontStyle55"/>
          <w:rFonts w:ascii="Times New Roman" w:hAnsi="Times New Roman" w:cs="Times New Roman"/>
          <w:sz w:val="24"/>
          <w:szCs w:val="24"/>
        </w:rPr>
        <w:t xml:space="preserve">основного общего  образования </w:t>
      </w:r>
      <w:r w:rsidR="00A26920">
        <w:rPr>
          <w:rStyle w:val="FontStyle55"/>
          <w:rFonts w:ascii="Times New Roman" w:hAnsi="Times New Roman" w:cs="Times New Roman"/>
          <w:sz w:val="24"/>
          <w:szCs w:val="24"/>
        </w:rPr>
        <w:t xml:space="preserve"> </w:t>
      </w:r>
      <w:r w:rsidR="00E61316">
        <w:rPr>
          <w:rStyle w:val="FontStyle55"/>
          <w:rFonts w:ascii="Times New Roman" w:hAnsi="Times New Roman" w:cs="Times New Roman"/>
          <w:sz w:val="24"/>
          <w:szCs w:val="24"/>
        </w:rPr>
        <w:t>(ФГОС ООО,</w:t>
      </w:r>
      <w:r w:rsidR="00DC2CD2">
        <w:rPr>
          <w:rStyle w:val="FontStyle55"/>
          <w:rFonts w:ascii="Times New Roman" w:hAnsi="Times New Roman" w:cs="Times New Roman"/>
          <w:sz w:val="24"/>
          <w:szCs w:val="24"/>
        </w:rPr>
        <w:t>2010 г.</w:t>
      </w:r>
      <w:r w:rsidR="00E61316">
        <w:rPr>
          <w:rStyle w:val="FontStyle55"/>
          <w:rFonts w:ascii="Times New Roman" w:hAnsi="Times New Roman" w:cs="Times New Roman"/>
          <w:sz w:val="24"/>
          <w:szCs w:val="24"/>
        </w:rPr>
        <w:t>)</w:t>
      </w:r>
      <w:r w:rsidR="001C5CEA">
        <w:rPr>
          <w:rStyle w:val="FontStyle55"/>
          <w:rFonts w:ascii="Times New Roman" w:hAnsi="Times New Roman" w:cs="Times New Roman"/>
          <w:sz w:val="24"/>
          <w:szCs w:val="24"/>
        </w:rPr>
        <w:t>,</w:t>
      </w:r>
      <w:r w:rsidR="000029F2">
        <w:rPr>
          <w:rStyle w:val="FontStyle55"/>
          <w:rFonts w:ascii="Times New Roman" w:hAnsi="Times New Roman" w:cs="Times New Roman"/>
          <w:sz w:val="24"/>
          <w:szCs w:val="24"/>
        </w:rPr>
        <w:t xml:space="preserve"> </w:t>
      </w:r>
      <w:r w:rsidR="00A26920" w:rsidRPr="00A26920">
        <w:rPr>
          <w:rFonts w:ascii="ff4" w:hAnsi="ff4"/>
          <w:color w:val="000000"/>
        </w:rPr>
        <w:t xml:space="preserve">Программы </w:t>
      </w:r>
      <w:r w:rsidR="00A26920" w:rsidRPr="00A26920">
        <w:rPr>
          <w:rFonts w:ascii="inherit" w:hAnsi="inherit"/>
          <w:color w:val="000000"/>
        </w:rPr>
        <w:t xml:space="preserve"> </w:t>
      </w:r>
      <w:r w:rsidR="00A26920" w:rsidRPr="00A26920">
        <w:rPr>
          <w:rFonts w:ascii="ff4" w:hAnsi="ff4"/>
          <w:color w:val="000000"/>
        </w:rPr>
        <w:t xml:space="preserve">общеобразовательных </w:t>
      </w:r>
      <w:r w:rsidR="00A26920" w:rsidRPr="00A26920">
        <w:rPr>
          <w:rFonts w:ascii="inherit" w:hAnsi="inherit"/>
          <w:color w:val="000000"/>
        </w:rPr>
        <w:t xml:space="preserve"> </w:t>
      </w:r>
      <w:r w:rsidR="00A26920" w:rsidRPr="00A26920">
        <w:rPr>
          <w:rFonts w:ascii="ff4" w:hAnsi="ff4"/>
          <w:color w:val="000000"/>
        </w:rPr>
        <w:t xml:space="preserve">учреждений. </w:t>
      </w:r>
      <w:r w:rsidR="00A26920" w:rsidRPr="00A26920">
        <w:rPr>
          <w:rFonts w:ascii="inherit" w:hAnsi="inherit"/>
          <w:color w:val="000000"/>
        </w:rPr>
        <w:t xml:space="preserve"> </w:t>
      </w:r>
      <w:r w:rsidR="00A26920" w:rsidRPr="00A26920">
        <w:rPr>
          <w:rFonts w:ascii="ff4" w:hAnsi="ff4"/>
          <w:color w:val="000000"/>
        </w:rPr>
        <w:t xml:space="preserve">Геометрия </w:t>
      </w:r>
      <w:r w:rsidR="00A26920" w:rsidRPr="00A26920">
        <w:rPr>
          <w:rFonts w:ascii="inherit" w:hAnsi="inherit"/>
          <w:color w:val="000000"/>
        </w:rPr>
        <w:t xml:space="preserve"> </w:t>
      </w:r>
      <w:r w:rsidR="00A26920" w:rsidRPr="00A26920">
        <w:rPr>
          <w:rFonts w:ascii="ff4" w:hAnsi="ff4"/>
          <w:color w:val="000000"/>
        </w:rPr>
        <w:t>7</w:t>
      </w:r>
      <w:r w:rsidR="00A26920" w:rsidRPr="00A26920">
        <w:rPr>
          <w:rFonts w:ascii="ff1" w:hAnsi="ff1"/>
          <w:color w:val="000000"/>
        </w:rPr>
        <w:t>-</w:t>
      </w:r>
      <w:r w:rsidR="00A26920" w:rsidRPr="00A26920">
        <w:rPr>
          <w:rFonts w:ascii="ff4" w:hAnsi="ff4"/>
          <w:color w:val="000000"/>
        </w:rPr>
        <w:t>9  классы.</w:t>
      </w:r>
      <w:r w:rsidR="00A26920" w:rsidRPr="00A26920">
        <w:rPr>
          <w:rFonts w:ascii="ff3" w:hAnsi="ff3"/>
          <w:color w:val="000000"/>
        </w:rPr>
        <w:t xml:space="preserve">  </w:t>
      </w:r>
      <w:r w:rsidR="00A26920" w:rsidRPr="00A26920">
        <w:rPr>
          <w:rFonts w:ascii="ff4" w:hAnsi="ff4"/>
          <w:color w:val="000000"/>
        </w:rPr>
        <w:t>Составитель:</w:t>
      </w:r>
      <w:r w:rsidR="00A26920" w:rsidRPr="00A26920">
        <w:rPr>
          <w:rFonts w:ascii="ff3" w:hAnsi="ff3"/>
          <w:color w:val="000000"/>
          <w:sz w:val="28"/>
          <w:szCs w:val="28"/>
        </w:rPr>
        <w:t xml:space="preserve"> </w:t>
      </w:r>
      <w:proofErr w:type="spellStart"/>
      <w:r w:rsidR="00A26920" w:rsidRPr="00A26920">
        <w:rPr>
          <w:color w:val="000000"/>
        </w:rPr>
        <w:t>Бурмистрова</w:t>
      </w:r>
      <w:proofErr w:type="spellEnd"/>
      <w:r w:rsidR="00A26920" w:rsidRPr="00A26920">
        <w:rPr>
          <w:color w:val="000000"/>
        </w:rPr>
        <w:t xml:space="preserve"> Т.А., М.: Просвещение, 2015</w:t>
      </w:r>
      <w:r w:rsidR="00A26920">
        <w:rPr>
          <w:color w:val="000000"/>
        </w:rPr>
        <w:t>,</w:t>
      </w:r>
      <w:r w:rsidR="00F60533" w:rsidRPr="00F60533">
        <w:t xml:space="preserve"> </w:t>
      </w:r>
      <w:r w:rsidR="00F60533">
        <w:t xml:space="preserve">основной образовательной  программы школы на 2019-2020 учебный год. </w:t>
      </w:r>
    </w:p>
    <w:p w:rsidR="00D3129D" w:rsidRPr="00A26920" w:rsidRDefault="00A26920" w:rsidP="00F60533">
      <w:pPr>
        <w:shd w:val="clear" w:color="auto" w:fill="FFFFFF"/>
        <w:autoSpaceDE/>
        <w:autoSpaceDN/>
        <w:adjustRightInd/>
        <w:spacing w:line="0" w:lineRule="auto"/>
        <w:ind w:firstLine="142"/>
        <w:jc w:val="both"/>
        <w:textAlignment w:val="baseline"/>
        <w:rPr>
          <w:rFonts w:ascii="ff4" w:hAnsi="ff4"/>
          <w:color w:val="000000"/>
        </w:rPr>
      </w:pPr>
      <w:proofErr w:type="spellStart"/>
      <w:r w:rsidRPr="00A26920">
        <w:rPr>
          <w:rFonts w:ascii="ff4" w:hAnsi="ff4"/>
          <w:color w:val="000000"/>
        </w:rPr>
        <w:t>Бурмистров</w:t>
      </w:r>
      <w:r>
        <w:rPr>
          <w:rFonts w:ascii="ff4" w:hAnsi="ff4"/>
          <w:color w:val="000000"/>
        </w:rPr>
        <w:t>а</w:t>
      </w:r>
      <w:proofErr w:type="spellEnd"/>
      <w:r>
        <w:rPr>
          <w:rFonts w:ascii="ff4" w:hAnsi="ff4"/>
          <w:color w:val="000000"/>
        </w:rPr>
        <w:t xml:space="preserve"> Т.А., М.: Просвещение, 2014</w:t>
      </w:r>
      <w:r w:rsidRPr="00A26920">
        <w:rPr>
          <w:rFonts w:ascii="ff3" w:hAnsi="ff3"/>
          <w:color w:val="000000"/>
        </w:rPr>
        <w:t>Бурмистрова Т.А., М.: Просвещение, 2015</w:t>
      </w:r>
      <w:r>
        <w:rPr>
          <w:rFonts w:asciiTheme="minorHAnsi" w:hAnsiTheme="minorHAnsi"/>
          <w:color w:val="000000"/>
        </w:rPr>
        <w:t>,</w:t>
      </w:r>
      <w:r w:rsidR="00DC2CD2">
        <w:t>о</w:t>
      </w:r>
      <w:r w:rsidR="00D3129D" w:rsidRPr="00DC2CD2">
        <w:t>бразоват</w:t>
      </w:r>
      <w:r w:rsidR="000029F2">
        <w:t xml:space="preserve">ельной  программы  </w:t>
      </w:r>
      <w:r w:rsidR="002E21DA">
        <w:t>школы на 2019-2020</w:t>
      </w:r>
      <w:r w:rsidR="00D3129D" w:rsidRPr="00DC2CD2">
        <w:t xml:space="preserve"> учебный год</w:t>
      </w:r>
      <w:r w:rsidR="00D3129D" w:rsidRPr="00DC2CD2">
        <w:rPr>
          <w:rFonts w:eastAsiaTheme="minorHAnsi"/>
          <w:lang w:eastAsia="en-US"/>
        </w:rPr>
        <w:t xml:space="preserve">. </w:t>
      </w:r>
    </w:p>
    <w:p w:rsidR="00301697" w:rsidRDefault="005709A5" w:rsidP="00F60533">
      <w:pPr>
        <w:ind w:firstLine="142"/>
        <w:jc w:val="both"/>
      </w:pPr>
      <w:r>
        <w:t>Учебник</w:t>
      </w:r>
      <w:r w:rsidR="00D3129D">
        <w:t>:</w:t>
      </w:r>
    </w:p>
    <w:p w:rsidR="000C4C26" w:rsidRDefault="00A26920" w:rsidP="00F60533">
      <w:pPr>
        <w:pStyle w:val="a8"/>
        <w:spacing w:before="0" w:beforeAutospacing="0" w:after="0" w:afterAutospacing="0"/>
        <w:jc w:val="both"/>
        <w:rPr>
          <w:color w:val="000000"/>
        </w:rPr>
      </w:pPr>
      <w:r>
        <w:rPr>
          <w:color w:val="000000"/>
        </w:rPr>
        <w:t xml:space="preserve">Геометрия. 7-9 классы: учебник, для общеобразовательных  организаций / Л.С. </w:t>
      </w:r>
      <w:proofErr w:type="spellStart"/>
      <w:r>
        <w:rPr>
          <w:color w:val="000000"/>
        </w:rPr>
        <w:t>Атанасян</w:t>
      </w:r>
      <w:proofErr w:type="spellEnd"/>
      <w:r>
        <w:rPr>
          <w:color w:val="000000"/>
        </w:rPr>
        <w:t xml:space="preserve">, </w:t>
      </w:r>
      <w:proofErr w:type="spellStart"/>
      <w:r>
        <w:rPr>
          <w:color w:val="000000"/>
        </w:rPr>
        <w:t>В.Ф.Бутузов</w:t>
      </w:r>
      <w:proofErr w:type="spellEnd"/>
      <w:r>
        <w:rPr>
          <w:color w:val="000000"/>
        </w:rPr>
        <w:t>, С.Б. Кадомцев и др. – 6-е изд.-М.: Просвещение, 2015.</w:t>
      </w:r>
    </w:p>
    <w:p w:rsidR="00A26920" w:rsidRPr="00A26920" w:rsidRDefault="00A26920" w:rsidP="00F60533">
      <w:pPr>
        <w:pStyle w:val="a8"/>
        <w:spacing w:before="0" w:beforeAutospacing="0" w:after="0" w:afterAutospacing="0"/>
        <w:ind w:firstLine="142"/>
        <w:jc w:val="both"/>
        <w:rPr>
          <w:color w:val="000000"/>
        </w:rPr>
      </w:pPr>
    </w:p>
    <w:p w:rsidR="000C4C26" w:rsidRDefault="000C4C26" w:rsidP="00A26920">
      <w:pPr>
        <w:pStyle w:val="ad"/>
        <w:ind w:firstLine="426"/>
        <w:jc w:val="center"/>
        <w:rPr>
          <w:b/>
          <w:szCs w:val="24"/>
        </w:rPr>
      </w:pPr>
      <w:r w:rsidRPr="00780242">
        <w:rPr>
          <w:b/>
          <w:szCs w:val="24"/>
        </w:rPr>
        <w:t>Общая характеристика учебного предмета</w:t>
      </w:r>
    </w:p>
    <w:p w:rsidR="000C4C26" w:rsidRPr="00A61979" w:rsidRDefault="00F60533" w:rsidP="00F60533">
      <w:pPr>
        <w:pStyle w:val="ad"/>
        <w:ind w:firstLine="0"/>
        <w:rPr>
          <w:szCs w:val="24"/>
        </w:rPr>
      </w:pPr>
      <w:r>
        <w:rPr>
          <w:szCs w:val="24"/>
        </w:rPr>
        <w:t xml:space="preserve">  </w:t>
      </w:r>
      <w:r w:rsidR="000C4C26" w:rsidRPr="00A61979">
        <w:rPr>
          <w:szCs w:val="24"/>
        </w:rPr>
        <w:t>Геометрия — один из важнейших компонентов математического образования, необходимый для приобретения конкретных знаний о пространстве и практически значимых умений, формирования языка описания объектов окружающего мира, для развития пространственного воображения и интуиции, математической культуры, для эстетического воспитания обучающихся. Изучение геометрии вносит вклад в развитие логического мышления, в формирование понятия доказательства.</w:t>
      </w:r>
    </w:p>
    <w:p w:rsidR="000C4C26" w:rsidRPr="00A61979" w:rsidRDefault="00F60533" w:rsidP="00F60533">
      <w:pPr>
        <w:pStyle w:val="ad"/>
        <w:ind w:firstLine="0"/>
        <w:rPr>
          <w:szCs w:val="24"/>
        </w:rPr>
      </w:pPr>
      <w:r>
        <w:rPr>
          <w:szCs w:val="24"/>
        </w:rPr>
        <w:t xml:space="preserve">  </w:t>
      </w:r>
      <w:r w:rsidR="000C4C26">
        <w:rPr>
          <w:szCs w:val="24"/>
        </w:rPr>
        <w:t xml:space="preserve">В </w:t>
      </w:r>
      <w:r w:rsidR="000C4C26" w:rsidRPr="00A61979">
        <w:rPr>
          <w:szCs w:val="24"/>
        </w:rPr>
        <w:t xml:space="preserve">курсе геометрии 8 класса  изучаются наиболее важные виды четырехугольников </w:t>
      </w:r>
      <w:proofErr w:type="gramStart"/>
      <w:r w:rsidR="000C4C26" w:rsidRPr="00A61979">
        <w:rPr>
          <w:szCs w:val="24"/>
        </w:rPr>
        <w:t>-п</w:t>
      </w:r>
      <w:proofErr w:type="gramEnd"/>
      <w:r w:rsidR="000C4C26" w:rsidRPr="00A61979">
        <w:rPr>
          <w:szCs w:val="24"/>
        </w:rPr>
        <w:t xml:space="preserve">араллелограмм, прямоугольник, ромб, квадрат, трапеция; даётся представление о фигурах, обладающих осевой или центральной симметрией; расширяются и углубляются полученные в 5—6 классах представления обучающихся об измерении и вычислении площадей; выводятся формулы площадей прямоугольника, параллелограмма, треугольника, трапеции; доказывается одна из главных теорем геометрии — теорему Пифагора; </w:t>
      </w:r>
      <w:proofErr w:type="gramStart"/>
      <w:r w:rsidR="000C4C26" w:rsidRPr="00A61979">
        <w:rPr>
          <w:szCs w:val="24"/>
        </w:rPr>
        <w:t xml:space="preserve">вводится понятие подобных треугольников; рассматриваются признаки подобия треугольников и их применения; делается первый шаг в освоении учащимися тригонометрического аппарата геометрии; расширяются сведения об окружности, полученные учащимися в 7 классе; изучаются новые факты, связанные с окружностью; знакомятся обучающиеся с четырьмя замечательными точками треугольника; знакомятся обучающиеся с выполнением действий над векторами как направленными отрезками, что важно для применения векторов в физике.       </w:t>
      </w:r>
      <w:proofErr w:type="gramEnd"/>
    </w:p>
    <w:p w:rsidR="00301697" w:rsidRDefault="00F60533" w:rsidP="00F60533">
      <w:pPr>
        <w:tabs>
          <w:tab w:val="left" w:pos="142"/>
        </w:tabs>
        <w:jc w:val="both"/>
      </w:pPr>
      <w:r>
        <w:t xml:space="preserve">  </w:t>
      </w:r>
      <w:r w:rsidR="000C4C26" w:rsidRPr="00A61979">
        <w:t xml:space="preserve">В данном классе ведущими методами обучения предмету являются: </w:t>
      </w:r>
      <w:proofErr w:type="gramStart"/>
      <w:r w:rsidR="000C4C26" w:rsidRPr="00A61979">
        <w:t>объяснительно-иллюстративный</w:t>
      </w:r>
      <w:proofErr w:type="gramEnd"/>
      <w:r w:rsidR="000C4C26" w:rsidRPr="00A61979">
        <w:t xml:space="preserve"> и репродуктивный, хотя используется и частично-поисковый. На уроках используются элементы следующих технологий: личностно- ориентированное обучение, обучение с применением опорных схе</w:t>
      </w:r>
      <w:r w:rsidR="000C4C26">
        <w:t xml:space="preserve">м, ИКТ, игровые, </w:t>
      </w:r>
      <w:proofErr w:type="spellStart"/>
      <w:r w:rsidR="000C4C26">
        <w:t>здоровьеформир</w:t>
      </w:r>
      <w:r w:rsidR="000C4C26" w:rsidRPr="00A61979">
        <w:t>ющие</w:t>
      </w:r>
      <w:proofErr w:type="spellEnd"/>
      <w:r w:rsidR="000C4C26" w:rsidRPr="00A61979">
        <w:t xml:space="preserve"> и проектные технологии</w:t>
      </w:r>
      <w:r w:rsidR="000C4C26">
        <w:t>.</w:t>
      </w:r>
    </w:p>
    <w:p w:rsidR="000C4C26" w:rsidRPr="00222C76" w:rsidRDefault="000C4C26" w:rsidP="00656511">
      <w:pPr>
        <w:ind w:firstLine="426"/>
        <w:jc w:val="both"/>
      </w:pPr>
    </w:p>
    <w:p w:rsidR="00A43F19" w:rsidRPr="000C4C26" w:rsidRDefault="00C7318D" w:rsidP="00A26920">
      <w:pPr>
        <w:shd w:val="clear" w:color="auto" w:fill="FFFFFF"/>
        <w:autoSpaceDE/>
        <w:autoSpaceDN/>
        <w:adjustRightInd/>
        <w:ind w:firstLine="426"/>
        <w:jc w:val="center"/>
        <w:rPr>
          <w:b/>
          <w:bCs/>
          <w:color w:val="000000"/>
        </w:rPr>
      </w:pPr>
      <w:r w:rsidRPr="000C4C26">
        <w:rPr>
          <w:b/>
          <w:bCs/>
          <w:color w:val="000000"/>
        </w:rPr>
        <w:t>Цели</w:t>
      </w:r>
      <w:r w:rsidR="00B4413C" w:rsidRPr="000C4C26">
        <w:rPr>
          <w:b/>
          <w:bCs/>
          <w:color w:val="000000"/>
        </w:rPr>
        <w:t xml:space="preserve"> изучения</w:t>
      </w:r>
      <w:r w:rsidR="00A43F19" w:rsidRPr="000C4C26">
        <w:rPr>
          <w:b/>
          <w:bCs/>
          <w:color w:val="000000"/>
        </w:rPr>
        <w:t>:</w:t>
      </w:r>
    </w:p>
    <w:p w:rsidR="00A43F19" w:rsidRPr="00A43F19" w:rsidRDefault="00A43F19" w:rsidP="00656511">
      <w:pPr>
        <w:numPr>
          <w:ilvl w:val="0"/>
          <w:numId w:val="1"/>
        </w:numPr>
        <w:shd w:val="clear" w:color="auto" w:fill="FFFFFF"/>
        <w:autoSpaceDE/>
        <w:autoSpaceDN/>
        <w:adjustRightInd/>
        <w:ind w:left="0" w:firstLine="426"/>
        <w:jc w:val="both"/>
        <w:rPr>
          <w:rFonts w:ascii="Calibri" w:hAnsi="Calibri" w:cs="Arial"/>
          <w:color w:val="000000"/>
          <w:sz w:val="22"/>
          <w:szCs w:val="22"/>
        </w:rPr>
      </w:pPr>
      <w:r w:rsidRPr="00A43F19">
        <w:rPr>
          <w:b/>
          <w:bCs/>
          <w:color w:val="000000"/>
        </w:rPr>
        <w:t>овладение</w:t>
      </w:r>
      <w:r w:rsidRPr="00A43F19">
        <w:rPr>
          <w:color w:val="000000"/>
        </w:rPr>
        <w:t> 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A43F19" w:rsidRPr="00A43F19" w:rsidRDefault="00A43F19" w:rsidP="00656511">
      <w:pPr>
        <w:numPr>
          <w:ilvl w:val="0"/>
          <w:numId w:val="1"/>
        </w:numPr>
        <w:shd w:val="clear" w:color="auto" w:fill="FFFFFF"/>
        <w:autoSpaceDE/>
        <w:autoSpaceDN/>
        <w:adjustRightInd/>
        <w:ind w:left="0" w:firstLine="426"/>
        <w:jc w:val="both"/>
        <w:rPr>
          <w:rFonts w:ascii="Calibri" w:hAnsi="Calibri" w:cs="Arial"/>
          <w:color w:val="000000"/>
          <w:sz w:val="22"/>
          <w:szCs w:val="22"/>
        </w:rPr>
      </w:pPr>
      <w:r w:rsidRPr="00A43F19">
        <w:rPr>
          <w:b/>
          <w:bCs/>
          <w:color w:val="000000"/>
        </w:rPr>
        <w:t>интеллектуальное развитие, </w:t>
      </w:r>
      <w:r w:rsidRPr="00A43F19">
        <w:rPr>
          <w:color w:val="000000"/>
        </w:rPr>
        <w:t>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A43F19" w:rsidRPr="00A43F19" w:rsidRDefault="00A43F19" w:rsidP="00656511">
      <w:pPr>
        <w:numPr>
          <w:ilvl w:val="0"/>
          <w:numId w:val="1"/>
        </w:numPr>
        <w:shd w:val="clear" w:color="auto" w:fill="FFFFFF"/>
        <w:autoSpaceDE/>
        <w:autoSpaceDN/>
        <w:adjustRightInd/>
        <w:ind w:left="0" w:firstLine="426"/>
        <w:jc w:val="both"/>
        <w:rPr>
          <w:rFonts w:ascii="Calibri" w:hAnsi="Calibri" w:cs="Arial"/>
          <w:color w:val="000000"/>
          <w:sz w:val="22"/>
          <w:szCs w:val="22"/>
        </w:rPr>
      </w:pPr>
      <w:r w:rsidRPr="00A43F19">
        <w:rPr>
          <w:b/>
          <w:bCs/>
          <w:color w:val="000000"/>
        </w:rPr>
        <w:t>формирование представлений</w:t>
      </w:r>
      <w:r w:rsidRPr="00A43F19">
        <w:rPr>
          <w:color w:val="000000"/>
        </w:rPr>
        <w:t> об идеях и методах математики как универсального языка науки и техники, средства моделирования явлений и процессов;</w:t>
      </w:r>
    </w:p>
    <w:p w:rsidR="00A43F19" w:rsidRPr="00A43F19" w:rsidRDefault="00A43F19" w:rsidP="00656511">
      <w:pPr>
        <w:numPr>
          <w:ilvl w:val="0"/>
          <w:numId w:val="1"/>
        </w:numPr>
        <w:shd w:val="clear" w:color="auto" w:fill="FFFFFF"/>
        <w:autoSpaceDE/>
        <w:autoSpaceDN/>
        <w:adjustRightInd/>
        <w:ind w:left="0" w:firstLine="426"/>
        <w:jc w:val="both"/>
        <w:rPr>
          <w:rFonts w:ascii="Calibri" w:hAnsi="Calibri" w:cs="Arial"/>
          <w:color w:val="000000"/>
          <w:sz w:val="22"/>
          <w:szCs w:val="22"/>
        </w:rPr>
      </w:pPr>
      <w:r w:rsidRPr="00A43F19">
        <w:rPr>
          <w:b/>
          <w:bCs/>
          <w:color w:val="000000"/>
        </w:rPr>
        <w:t>воспитание</w:t>
      </w:r>
      <w:r w:rsidRPr="00A43F19">
        <w:rPr>
          <w:color w:val="000000"/>
        </w:rPr>
        <w:t> культуры личности, отношения к математике как к части общечеловеческой культуры, понимание значимости математики для научно-технического прогресса;</w:t>
      </w:r>
    </w:p>
    <w:p w:rsidR="00CD42BE" w:rsidRPr="00CD42BE" w:rsidRDefault="00A43F19" w:rsidP="00656511">
      <w:pPr>
        <w:numPr>
          <w:ilvl w:val="0"/>
          <w:numId w:val="1"/>
        </w:numPr>
        <w:shd w:val="clear" w:color="auto" w:fill="FFFFFF"/>
        <w:autoSpaceDE/>
        <w:autoSpaceDN/>
        <w:adjustRightInd/>
        <w:ind w:left="0" w:firstLine="426"/>
        <w:jc w:val="both"/>
        <w:rPr>
          <w:rFonts w:ascii="Calibri" w:hAnsi="Calibri" w:cs="Arial"/>
          <w:color w:val="000000"/>
          <w:sz w:val="22"/>
          <w:szCs w:val="22"/>
        </w:rPr>
      </w:pPr>
      <w:r w:rsidRPr="00A43F19">
        <w:rPr>
          <w:b/>
          <w:bCs/>
          <w:color w:val="000000"/>
        </w:rPr>
        <w:lastRenderedPageBreak/>
        <w:t>приобретение</w:t>
      </w:r>
      <w:r w:rsidRPr="00A43F19">
        <w:rPr>
          <w:color w:val="000000"/>
        </w:rPr>
        <w:t> конкретных знаний о пространстве и практически значимых умений, формирование языка описания объектов окружающего мира, для развития пространственного воображения и интуиции, математической культуры, для эстетического воспитания обучающихся. Изучение геометрии вносит вклад в развитие логического мышления, в формирование понятия доказательства.</w:t>
      </w:r>
    </w:p>
    <w:p w:rsidR="00A43F19" w:rsidRPr="00D17B23" w:rsidRDefault="00C7318D" w:rsidP="00656511">
      <w:pPr>
        <w:shd w:val="clear" w:color="auto" w:fill="FFFFFF"/>
        <w:autoSpaceDE/>
        <w:autoSpaceDN/>
        <w:adjustRightInd/>
        <w:ind w:firstLine="426"/>
        <w:jc w:val="center"/>
        <w:rPr>
          <w:b/>
        </w:rPr>
      </w:pPr>
      <w:r w:rsidRPr="00D17B23">
        <w:rPr>
          <w:b/>
        </w:rPr>
        <w:t>Задачи</w:t>
      </w:r>
      <w:r w:rsidR="00B4413C" w:rsidRPr="00D17B23">
        <w:rPr>
          <w:b/>
        </w:rPr>
        <w:t xml:space="preserve">  изучения</w:t>
      </w:r>
      <w:r w:rsidRPr="00D17B23">
        <w:rPr>
          <w:b/>
        </w:rPr>
        <w:t>:</w:t>
      </w:r>
    </w:p>
    <w:p w:rsidR="00CD42BE" w:rsidRPr="0028259E" w:rsidRDefault="00CD42BE" w:rsidP="00656511">
      <w:pPr>
        <w:pStyle w:val="ad"/>
        <w:numPr>
          <w:ilvl w:val="0"/>
          <w:numId w:val="16"/>
        </w:numPr>
        <w:ind w:left="0" w:firstLine="426"/>
        <w:rPr>
          <w:szCs w:val="24"/>
        </w:rPr>
      </w:pPr>
      <w:r w:rsidRPr="0028259E">
        <w:rPr>
          <w:szCs w:val="24"/>
        </w:rPr>
        <w:t>Овладеть символическим языком геометрии, выработать формально- оперативные геометрические умения и научиться применять их к решению математических и нематематических задач;</w:t>
      </w:r>
    </w:p>
    <w:p w:rsidR="00CD42BE" w:rsidRPr="0028259E" w:rsidRDefault="00CD42BE" w:rsidP="00656511">
      <w:pPr>
        <w:pStyle w:val="ad"/>
        <w:numPr>
          <w:ilvl w:val="0"/>
          <w:numId w:val="16"/>
        </w:numPr>
        <w:ind w:left="0" w:firstLine="426"/>
        <w:rPr>
          <w:szCs w:val="24"/>
        </w:rPr>
      </w:pPr>
      <w:r w:rsidRPr="0028259E">
        <w:rPr>
          <w:szCs w:val="24"/>
        </w:rPr>
        <w:t>Изучить свойства геометрических фигур, научиться использовать их для решения геометрических задач и задач смежных дисциплин;</w:t>
      </w:r>
    </w:p>
    <w:p w:rsidR="00CD42BE" w:rsidRPr="0028259E" w:rsidRDefault="00CD42BE" w:rsidP="00656511">
      <w:pPr>
        <w:pStyle w:val="ad"/>
        <w:numPr>
          <w:ilvl w:val="0"/>
          <w:numId w:val="16"/>
        </w:numPr>
        <w:ind w:left="0" w:firstLine="426"/>
        <w:rPr>
          <w:szCs w:val="24"/>
        </w:rPr>
      </w:pPr>
      <w:r w:rsidRPr="0028259E">
        <w:rPr>
          <w:szCs w:val="24"/>
        </w:rPr>
        <w:t>Развить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CD42BE" w:rsidRPr="0028259E" w:rsidRDefault="00CD42BE" w:rsidP="00656511">
      <w:pPr>
        <w:pStyle w:val="ad"/>
        <w:numPr>
          <w:ilvl w:val="0"/>
          <w:numId w:val="16"/>
        </w:numPr>
        <w:ind w:left="0" w:firstLine="426"/>
        <w:rPr>
          <w:szCs w:val="24"/>
        </w:rPr>
      </w:pPr>
      <w:r w:rsidRPr="0028259E">
        <w:rPr>
          <w:szCs w:val="24"/>
        </w:rPr>
        <w:t xml:space="preserve">Развить логическое мышление и речь- умение логически обосновывать суждения, проводить несложные систематизации, приводить примеры и </w:t>
      </w:r>
      <w:proofErr w:type="spellStart"/>
      <w:r w:rsidRPr="0028259E">
        <w:rPr>
          <w:szCs w:val="24"/>
        </w:rPr>
        <w:t>контрпримеры</w:t>
      </w:r>
      <w:proofErr w:type="spellEnd"/>
      <w:r w:rsidRPr="0028259E">
        <w:rPr>
          <w:szCs w:val="24"/>
        </w:rPr>
        <w:t>, использовать различные языки математики (словесный, символический) для иллюстрации, интерпретации, аргументации и доказательства;</w:t>
      </w:r>
    </w:p>
    <w:p w:rsidR="00CD42BE" w:rsidRDefault="00CD42BE" w:rsidP="00656511">
      <w:pPr>
        <w:pStyle w:val="ad"/>
        <w:numPr>
          <w:ilvl w:val="0"/>
          <w:numId w:val="16"/>
        </w:numPr>
        <w:ind w:left="0" w:firstLine="426"/>
        <w:rPr>
          <w:szCs w:val="24"/>
        </w:rPr>
      </w:pPr>
      <w:r w:rsidRPr="0028259E">
        <w:rPr>
          <w:szCs w:val="24"/>
        </w:rPr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9610FD" w:rsidRDefault="009610FD" w:rsidP="00A26920">
      <w:pPr>
        <w:pStyle w:val="ad"/>
        <w:ind w:firstLine="426"/>
        <w:jc w:val="center"/>
        <w:rPr>
          <w:szCs w:val="24"/>
        </w:rPr>
      </w:pPr>
    </w:p>
    <w:p w:rsidR="00794060" w:rsidRDefault="00794060" w:rsidP="00A26920">
      <w:pPr>
        <w:shd w:val="clear" w:color="auto" w:fill="FFFFFF"/>
        <w:ind w:firstLine="426"/>
        <w:jc w:val="center"/>
      </w:pPr>
      <w:r>
        <w:rPr>
          <w:b/>
          <w:bCs/>
        </w:rPr>
        <w:t xml:space="preserve">Текущий контроль </w:t>
      </w:r>
      <w:r w:rsidR="002D07F0">
        <w:rPr>
          <w:b/>
          <w:bCs/>
        </w:rPr>
        <w:t xml:space="preserve">успеваемости по геометрии  в </w:t>
      </w:r>
      <w:r w:rsidR="00DB1623">
        <w:rPr>
          <w:b/>
          <w:bCs/>
        </w:rPr>
        <w:t xml:space="preserve"> </w:t>
      </w:r>
      <w:r w:rsidR="002D07F0">
        <w:rPr>
          <w:b/>
          <w:bCs/>
        </w:rPr>
        <w:t>8б классе</w:t>
      </w:r>
      <w:r>
        <w:rPr>
          <w:b/>
          <w:bCs/>
        </w:rPr>
        <w:t xml:space="preserve"> проводится в целях:</w:t>
      </w:r>
    </w:p>
    <w:p w:rsidR="00794060" w:rsidRDefault="00794060" w:rsidP="00656511">
      <w:pPr>
        <w:numPr>
          <w:ilvl w:val="0"/>
          <w:numId w:val="17"/>
        </w:numPr>
        <w:shd w:val="clear" w:color="auto" w:fill="FFFFFF"/>
        <w:autoSpaceDE/>
        <w:adjustRightInd/>
        <w:ind w:left="0" w:firstLine="426"/>
        <w:jc w:val="both"/>
      </w:pPr>
      <w:r>
        <w:t>постоянного мониторинга учебных достижений обучающихся  в течение учебного года, в соответствии с требованиями соответствующего федерального государственного образовательного стандарта общего образования;</w:t>
      </w:r>
    </w:p>
    <w:p w:rsidR="00794060" w:rsidRDefault="00794060" w:rsidP="00656511">
      <w:pPr>
        <w:numPr>
          <w:ilvl w:val="0"/>
          <w:numId w:val="17"/>
        </w:numPr>
        <w:shd w:val="clear" w:color="auto" w:fill="FFFFFF"/>
        <w:autoSpaceDE/>
        <w:adjustRightInd/>
        <w:ind w:left="0" w:firstLine="426"/>
        <w:jc w:val="both"/>
      </w:pPr>
      <w:r>
        <w:t xml:space="preserve">определения уровня </w:t>
      </w:r>
      <w:proofErr w:type="spellStart"/>
      <w:r>
        <w:t>сформированности</w:t>
      </w:r>
      <w:proofErr w:type="spellEnd"/>
      <w:r>
        <w:t xml:space="preserve"> личностных, </w:t>
      </w:r>
      <w:proofErr w:type="spellStart"/>
      <w:r>
        <w:t>метапредметных</w:t>
      </w:r>
      <w:proofErr w:type="spellEnd"/>
      <w:r>
        <w:t>, предметных результатов;</w:t>
      </w:r>
    </w:p>
    <w:p w:rsidR="00794060" w:rsidRDefault="00794060" w:rsidP="00656511">
      <w:pPr>
        <w:numPr>
          <w:ilvl w:val="0"/>
          <w:numId w:val="17"/>
        </w:numPr>
        <w:shd w:val="clear" w:color="auto" w:fill="FFFFFF"/>
        <w:autoSpaceDE/>
        <w:adjustRightInd/>
        <w:ind w:left="0" w:firstLine="426"/>
        <w:jc w:val="both"/>
      </w:pPr>
      <w:r>
        <w:t xml:space="preserve">определения направлений индивидуальной работы с </w:t>
      </w:r>
      <w:proofErr w:type="gramStart"/>
      <w:r>
        <w:t>обучающимися</w:t>
      </w:r>
      <w:proofErr w:type="gramEnd"/>
      <w:r>
        <w:t>;</w:t>
      </w:r>
    </w:p>
    <w:p w:rsidR="00794060" w:rsidRDefault="00794060" w:rsidP="00656511">
      <w:pPr>
        <w:numPr>
          <w:ilvl w:val="0"/>
          <w:numId w:val="17"/>
        </w:numPr>
        <w:shd w:val="clear" w:color="auto" w:fill="FFFFFF"/>
        <w:autoSpaceDE/>
        <w:adjustRightInd/>
        <w:ind w:left="0" w:firstLine="426"/>
        <w:jc w:val="both"/>
      </w:pPr>
      <w:r>
        <w:t>оценки индивидуальных образовательных достижений обучающихся и динамики их роста в течение учебного года;</w:t>
      </w:r>
    </w:p>
    <w:p w:rsidR="00794060" w:rsidRDefault="00794060" w:rsidP="00656511">
      <w:pPr>
        <w:numPr>
          <w:ilvl w:val="0"/>
          <w:numId w:val="17"/>
        </w:numPr>
        <w:shd w:val="clear" w:color="auto" w:fill="FFFFFF"/>
        <w:autoSpaceDE/>
        <w:adjustRightInd/>
        <w:ind w:left="0" w:firstLine="426"/>
        <w:jc w:val="both"/>
      </w:pPr>
      <w:r>
        <w:t xml:space="preserve"> выявления индивидуально значимых и иных факторов (обстоятельств), способствующих или препятствующих достижению </w:t>
      </w:r>
      <w:proofErr w:type="gramStart"/>
      <w:r>
        <w:t>обучающимися</w:t>
      </w:r>
      <w:proofErr w:type="gramEnd"/>
      <w:r>
        <w:t xml:space="preserve"> планируемых образовательных результатов освоения соответствующей основной общеобразовательной программы.</w:t>
      </w:r>
    </w:p>
    <w:p w:rsidR="00794060" w:rsidRDefault="00794060" w:rsidP="00656511">
      <w:pPr>
        <w:shd w:val="clear" w:color="auto" w:fill="FFFFFF"/>
        <w:ind w:firstLine="426"/>
        <w:jc w:val="both"/>
      </w:pPr>
      <w:r>
        <w:t>Под текущим контролем понимаются различные виды проверочных работ как письменных, так и устных, которые проводятся непосредственно в учебное время и имеют целью оценить ход и качество работы обучающегося по освоению учебного материала.</w:t>
      </w:r>
    </w:p>
    <w:p w:rsidR="00794060" w:rsidRDefault="00794060" w:rsidP="00656511">
      <w:pPr>
        <w:shd w:val="clear" w:color="auto" w:fill="FFFFFF"/>
        <w:ind w:firstLine="426"/>
        <w:jc w:val="both"/>
      </w:pPr>
      <w:r>
        <w:t>Формами текущего контроля могут быть:</w:t>
      </w:r>
    </w:p>
    <w:p w:rsidR="00794060" w:rsidRDefault="00794060" w:rsidP="00656511">
      <w:pPr>
        <w:numPr>
          <w:ilvl w:val="0"/>
          <w:numId w:val="18"/>
        </w:numPr>
        <w:shd w:val="clear" w:color="auto" w:fill="FFFFFF"/>
        <w:autoSpaceDE/>
        <w:adjustRightInd/>
        <w:ind w:left="0" w:firstLine="426"/>
        <w:jc w:val="both"/>
      </w:pPr>
      <w:r>
        <w:t>тестирование;</w:t>
      </w:r>
    </w:p>
    <w:p w:rsidR="00794060" w:rsidRDefault="00794060" w:rsidP="00656511">
      <w:pPr>
        <w:numPr>
          <w:ilvl w:val="0"/>
          <w:numId w:val="18"/>
        </w:numPr>
        <w:shd w:val="clear" w:color="auto" w:fill="FFFFFF"/>
        <w:autoSpaceDE/>
        <w:adjustRightInd/>
        <w:ind w:left="0" w:firstLine="426"/>
        <w:jc w:val="both"/>
      </w:pPr>
      <w:r>
        <w:t>устный опрос;</w:t>
      </w:r>
    </w:p>
    <w:p w:rsidR="005A0BE5" w:rsidRDefault="00794060" w:rsidP="00656511">
      <w:pPr>
        <w:numPr>
          <w:ilvl w:val="0"/>
          <w:numId w:val="18"/>
        </w:numPr>
        <w:shd w:val="clear" w:color="auto" w:fill="FFFFFF"/>
        <w:autoSpaceDE/>
        <w:adjustRightInd/>
        <w:ind w:left="0" w:firstLine="426"/>
        <w:jc w:val="both"/>
      </w:pPr>
      <w:r>
        <w:t>письменные работ</w:t>
      </w:r>
      <w:r w:rsidR="001C5CEA">
        <w:t>ы (самостоятельные</w:t>
      </w:r>
      <w:r>
        <w:t>,</w:t>
      </w:r>
      <w:r w:rsidR="002F79D0">
        <w:t xml:space="preserve"> </w:t>
      </w:r>
      <w:r w:rsidR="001C5CEA">
        <w:t>практические,</w:t>
      </w:r>
      <w:r>
        <w:t xml:space="preserve"> контрольные);</w:t>
      </w:r>
    </w:p>
    <w:p w:rsidR="009610FD" w:rsidRDefault="00794060" w:rsidP="00656511">
      <w:pPr>
        <w:shd w:val="clear" w:color="auto" w:fill="FFFFFF"/>
        <w:autoSpaceDE/>
        <w:adjustRightInd/>
        <w:ind w:firstLine="426"/>
        <w:jc w:val="both"/>
      </w:pPr>
      <w:r>
        <w:t>Результаты текущего контроля успеваемости обучающихся отражаются в классном и электронном журнале в соответствии с системой контроля, а также по итогам учебных четвертей и полугодий</w:t>
      </w:r>
      <w:r w:rsidR="002E21DA">
        <w:t>.</w:t>
      </w:r>
    </w:p>
    <w:p w:rsidR="003828B8" w:rsidRDefault="003828B8" w:rsidP="00656511">
      <w:pPr>
        <w:shd w:val="clear" w:color="auto" w:fill="FFFFFF"/>
        <w:autoSpaceDE/>
        <w:adjustRightInd/>
        <w:ind w:firstLine="426"/>
        <w:jc w:val="both"/>
      </w:pPr>
    </w:p>
    <w:p w:rsidR="000C4C26" w:rsidRDefault="000C4C26" w:rsidP="00A26920">
      <w:pPr>
        <w:ind w:firstLine="426"/>
        <w:jc w:val="center"/>
        <w:rPr>
          <w:b/>
        </w:rPr>
      </w:pPr>
      <w:r w:rsidRPr="000C4C26">
        <w:rPr>
          <w:b/>
        </w:rPr>
        <w:t>В программу введены уроки регионального компонента.</w:t>
      </w:r>
    </w:p>
    <w:p w:rsidR="00673F36" w:rsidRPr="00685151" w:rsidRDefault="00673F36" w:rsidP="00656511">
      <w:pPr>
        <w:ind w:firstLine="426"/>
        <w:jc w:val="both"/>
        <w:rPr>
          <w:color w:val="000000"/>
        </w:rPr>
      </w:pPr>
      <w:r w:rsidRPr="00685151">
        <w:t xml:space="preserve">В программу включены задачи, при решении которых используются данные по Ростовской области, Тацинскому району взятые из СМИ. </w:t>
      </w:r>
      <w:r w:rsidRPr="00685151">
        <w:rPr>
          <w:color w:val="000000"/>
        </w:rPr>
        <w:t xml:space="preserve">Задачи с содержанием регионального компонента знакомят учащихся с приложениями математики в экологии, экономике, статистике, демографии и др. Школьники смогут не только закрепить изученный в школе материал по математике, но и узнать интересные </w:t>
      </w:r>
      <w:proofErr w:type="gramStart"/>
      <w:r w:rsidRPr="00685151">
        <w:rPr>
          <w:color w:val="000000"/>
        </w:rPr>
        <w:t>факты о</w:t>
      </w:r>
      <w:proofErr w:type="gramEnd"/>
      <w:r w:rsidRPr="00685151">
        <w:rPr>
          <w:color w:val="000000"/>
        </w:rPr>
        <w:t xml:space="preserve"> своем регионе.</w:t>
      </w:r>
    </w:p>
    <w:p w:rsidR="00673F36" w:rsidRDefault="00673F36" w:rsidP="00656511">
      <w:pPr>
        <w:ind w:firstLine="426"/>
        <w:jc w:val="both"/>
      </w:pPr>
      <w:r>
        <w:t>Региональный компонент реализуется с помощью дидактических заданий при решении задач на составление квадратных уравнений, а также в беседах об учёных-математиках Ростовской области.</w:t>
      </w:r>
    </w:p>
    <w:p w:rsidR="000C4C26" w:rsidRDefault="000C4C26" w:rsidP="00656511">
      <w:pPr>
        <w:ind w:firstLine="426"/>
        <w:jc w:val="both"/>
      </w:pPr>
    </w:p>
    <w:tbl>
      <w:tblPr>
        <w:tblStyle w:val="1"/>
        <w:tblW w:w="15636" w:type="dxa"/>
        <w:tblInd w:w="284" w:type="dxa"/>
        <w:tblLook w:val="04A0" w:firstRow="1" w:lastRow="0" w:firstColumn="1" w:lastColumn="0" w:noHBand="0" w:noVBand="1"/>
      </w:tblPr>
      <w:tblGrid>
        <w:gridCol w:w="1150"/>
        <w:gridCol w:w="1369"/>
        <w:gridCol w:w="1134"/>
        <w:gridCol w:w="5302"/>
        <w:gridCol w:w="6681"/>
      </w:tblGrid>
      <w:tr w:rsidR="00370151" w:rsidRPr="009774A0" w:rsidTr="00656511">
        <w:trPr>
          <w:trHeight w:val="345"/>
        </w:trPr>
        <w:tc>
          <w:tcPr>
            <w:tcW w:w="0" w:type="auto"/>
            <w:vMerge w:val="restart"/>
          </w:tcPr>
          <w:p w:rsidR="00370151" w:rsidRPr="009774A0" w:rsidRDefault="00370151" w:rsidP="00656511">
            <w:pPr>
              <w:ind w:left="142" w:firstLine="426"/>
              <w:jc w:val="both"/>
              <w:rPr>
                <w:b/>
              </w:rPr>
            </w:pPr>
            <w:r w:rsidRPr="009774A0">
              <w:rPr>
                <w:b/>
              </w:rPr>
              <w:lastRenderedPageBreak/>
              <w:t>№ урока</w:t>
            </w:r>
          </w:p>
        </w:tc>
        <w:tc>
          <w:tcPr>
            <w:tcW w:w="2503" w:type="dxa"/>
            <w:gridSpan w:val="2"/>
            <w:tcBorders>
              <w:bottom w:val="single" w:sz="4" w:space="0" w:color="auto"/>
            </w:tcBorders>
          </w:tcPr>
          <w:p w:rsidR="00370151" w:rsidRPr="009774A0" w:rsidRDefault="00370151" w:rsidP="00656511">
            <w:pPr>
              <w:ind w:left="142" w:firstLine="426"/>
              <w:jc w:val="both"/>
              <w:rPr>
                <w:b/>
              </w:rPr>
            </w:pPr>
            <w:r w:rsidRPr="009774A0">
              <w:rPr>
                <w:b/>
              </w:rPr>
              <w:t xml:space="preserve">дата </w:t>
            </w:r>
          </w:p>
        </w:tc>
        <w:tc>
          <w:tcPr>
            <w:tcW w:w="5302" w:type="dxa"/>
            <w:vMerge w:val="restart"/>
          </w:tcPr>
          <w:p w:rsidR="00370151" w:rsidRPr="009774A0" w:rsidRDefault="00370151" w:rsidP="00656511">
            <w:pPr>
              <w:ind w:left="142" w:firstLine="426"/>
              <w:jc w:val="both"/>
              <w:rPr>
                <w:b/>
              </w:rPr>
            </w:pPr>
            <w:r w:rsidRPr="009774A0">
              <w:rPr>
                <w:b/>
              </w:rPr>
              <w:t>Тема урока</w:t>
            </w:r>
          </w:p>
        </w:tc>
        <w:tc>
          <w:tcPr>
            <w:tcW w:w="0" w:type="auto"/>
            <w:vMerge w:val="restart"/>
          </w:tcPr>
          <w:p w:rsidR="00370151" w:rsidRPr="009774A0" w:rsidRDefault="00370151" w:rsidP="00656511">
            <w:pPr>
              <w:ind w:left="142" w:firstLine="426"/>
              <w:jc w:val="both"/>
              <w:rPr>
                <w:b/>
              </w:rPr>
            </w:pPr>
            <w:r w:rsidRPr="009774A0">
              <w:rPr>
                <w:b/>
              </w:rPr>
              <w:t>Региональный компонент</w:t>
            </w:r>
          </w:p>
        </w:tc>
      </w:tr>
      <w:tr w:rsidR="00370151" w:rsidRPr="009774A0" w:rsidTr="00656511">
        <w:trPr>
          <w:trHeight w:val="165"/>
        </w:trPr>
        <w:tc>
          <w:tcPr>
            <w:tcW w:w="0" w:type="auto"/>
            <w:vMerge/>
          </w:tcPr>
          <w:p w:rsidR="00370151" w:rsidRPr="009774A0" w:rsidRDefault="00370151" w:rsidP="00656511">
            <w:pPr>
              <w:ind w:left="142" w:firstLine="426"/>
              <w:jc w:val="both"/>
              <w:rPr>
                <w:b/>
              </w:rPr>
            </w:pPr>
          </w:p>
        </w:tc>
        <w:tc>
          <w:tcPr>
            <w:tcW w:w="1369" w:type="dxa"/>
            <w:tcBorders>
              <w:top w:val="single" w:sz="4" w:space="0" w:color="auto"/>
              <w:right w:val="single" w:sz="4" w:space="0" w:color="auto"/>
            </w:tcBorders>
          </w:tcPr>
          <w:p w:rsidR="00370151" w:rsidRPr="00656511" w:rsidRDefault="00370151" w:rsidP="00656511">
            <w:pPr>
              <w:ind w:left="142" w:hanging="156"/>
              <w:jc w:val="both"/>
            </w:pPr>
            <w:r w:rsidRPr="00656511">
              <w:t>по плану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</w:tcPr>
          <w:p w:rsidR="00370151" w:rsidRPr="00656511" w:rsidRDefault="00370151" w:rsidP="00656511">
            <w:pPr>
              <w:ind w:left="142" w:hanging="142"/>
              <w:jc w:val="both"/>
            </w:pPr>
            <w:r w:rsidRPr="00656511">
              <w:t>по факту</w:t>
            </w:r>
          </w:p>
        </w:tc>
        <w:tc>
          <w:tcPr>
            <w:tcW w:w="5302" w:type="dxa"/>
            <w:vMerge/>
          </w:tcPr>
          <w:p w:rsidR="00370151" w:rsidRPr="009774A0" w:rsidRDefault="00370151" w:rsidP="00656511">
            <w:pPr>
              <w:ind w:left="142" w:firstLine="426"/>
              <w:jc w:val="both"/>
              <w:rPr>
                <w:b/>
              </w:rPr>
            </w:pPr>
          </w:p>
        </w:tc>
        <w:tc>
          <w:tcPr>
            <w:tcW w:w="0" w:type="auto"/>
            <w:vMerge/>
          </w:tcPr>
          <w:p w:rsidR="00370151" w:rsidRPr="009774A0" w:rsidRDefault="00370151" w:rsidP="00656511">
            <w:pPr>
              <w:ind w:left="142" w:firstLine="426"/>
              <w:jc w:val="both"/>
              <w:rPr>
                <w:b/>
              </w:rPr>
            </w:pPr>
          </w:p>
        </w:tc>
      </w:tr>
      <w:tr w:rsidR="00370151" w:rsidRPr="00924831" w:rsidTr="00656511">
        <w:tc>
          <w:tcPr>
            <w:tcW w:w="0" w:type="auto"/>
          </w:tcPr>
          <w:p w:rsidR="00370151" w:rsidRPr="00924831" w:rsidRDefault="00370151" w:rsidP="00656511">
            <w:pPr>
              <w:ind w:left="142" w:firstLine="426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4</w:t>
            </w:r>
          </w:p>
        </w:tc>
        <w:tc>
          <w:tcPr>
            <w:tcW w:w="1369" w:type="dxa"/>
            <w:tcBorders>
              <w:right w:val="single" w:sz="4" w:space="0" w:color="auto"/>
            </w:tcBorders>
          </w:tcPr>
          <w:p w:rsidR="00370151" w:rsidRPr="00924831" w:rsidRDefault="002E348A" w:rsidP="00656511">
            <w:pPr>
              <w:ind w:left="142" w:hanging="14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2.0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370151" w:rsidRPr="00924831" w:rsidRDefault="00370151" w:rsidP="00656511">
            <w:pPr>
              <w:ind w:firstLine="426"/>
              <w:jc w:val="both"/>
            </w:pPr>
          </w:p>
        </w:tc>
        <w:tc>
          <w:tcPr>
            <w:tcW w:w="5302" w:type="dxa"/>
          </w:tcPr>
          <w:p w:rsidR="00370151" w:rsidRPr="00924831" w:rsidRDefault="00370151" w:rsidP="00656511">
            <w:pPr>
              <w:ind w:left="142" w:hanging="109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Четырёхугольники.</w:t>
            </w:r>
          </w:p>
        </w:tc>
        <w:tc>
          <w:tcPr>
            <w:tcW w:w="0" w:type="auto"/>
          </w:tcPr>
          <w:p w:rsidR="00370151" w:rsidRPr="00924831" w:rsidRDefault="00370151" w:rsidP="00656511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ind w:left="142" w:hanging="24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Задача об определении периметра центральной площади ст. Тацинской.</w:t>
            </w:r>
          </w:p>
        </w:tc>
      </w:tr>
      <w:tr w:rsidR="00370151" w:rsidRPr="00924831" w:rsidTr="00656511">
        <w:tc>
          <w:tcPr>
            <w:tcW w:w="0" w:type="auto"/>
          </w:tcPr>
          <w:p w:rsidR="00370151" w:rsidRPr="00924831" w:rsidRDefault="00370151" w:rsidP="00656511">
            <w:pPr>
              <w:ind w:left="142" w:firstLine="426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13</w:t>
            </w:r>
          </w:p>
        </w:tc>
        <w:tc>
          <w:tcPr>
            <w:tcW w:w="1369" w:type="dxa"/>
            <w:tcBorders>
              <w:right w:val="single" w:sz="4" w:space="0" w:color="auto"/>
            </w:tcBorders>
          </w:tcPr>
          <w:p w:rsidR="00370151" w:rsidRPr="00924831" w:rsidRDefault="002E348A" w:rsidP="00656511">
            <w:pPr>
              <w:ind w:left="142" w:hanging="14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5.1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370151" w:rsidRPr="00924831" w:rsidRDefault="00370151" w:rsidP="00656511">
            <w:pPr>
              <w:ind w:firstLine="426"/>
              <w:jc w:val="both"/>
            </w:pPr>
          </w:p>
        </w:tc>
        <w:tc>
          <w:tcPr>
            <w:tcW w:w="5302" w:type="dxa"/>
          </w:tcPr>
          <w:p w:rsidR="00370151" w:rsidRPr="00924831" w:rsidRDefault="00370151" w:rsidP="00656511">
            <w:pPr>
              <w:ind w:left="142" w:hanging="109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Решение задач по теме «Прямоугольник. Ромб. Квадрат».</w:t>
            </w:r>
          </w:p>
        </w:tc>
        <w:tc>
          <w:tcPr>
            <w:tcW w:w="0" w:type="auto"/>
          </w:tcPr>
          <w:p w:rsidR="00370151" w:rsidRPr="00924831" w:rsidRDefault="00370151" w:rsidP="00656511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ind w:left="142" w:hanging="24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Задача о строительстве Таганрога.</w:t>
            </w:r>
          </w:p>
        </w:tc>
      </w:tr>
      <w:tr w:rsidR="00370151" w:rsidRPr="00924831" w:rsidTr="00656511">
        <w:tc>
          <w:tcPr>
            <w:tcW w:w="0" w:type="auto"/>
          </w:tcPr>
          <w:p w:rsidR="00370151" w:rsidRPr="00924831" w:rsidRDefault="00370151" w:rsidP="00656511">
            <w:pPr>
              <w:ind w:left="142" w:firstLine="426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21</w:t>
            </w:r>
          </w:p>
        </w:tc>
        <w:tc>
          <w:tcPr>
            <w:tcW w:w="1369" w:type="dxa"/>
            <w:tcBorders>
              <w:right w:val="single" w:sz="4" w:space="0" w:color="auto"/>
            </w:tcBorders>
          </w:tcPr>
          <w:p w:rsidR="00370151" w:rsidRPr="00924831" w:rsidRDefault="002E348A" w:rsidP="00656511">
            <w:pPr>
              <w:ind w:left="142" w:hanging="14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.1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370151" w:rsidRPr="00924831" w:rsidRDefault="00370151" w:rsidP="00656511">
            <w:pPr>
              <w:ind w:firstLine="426"/>
              <w:jc w:val="both"/>
            </w:pPr>
          </w:p>
        </w:tc>
        <w:tc>
          <w:tcPr>
            <w:tcW w:w="5302" w:type="dxa"/>
          </w:tcPr>
          <w:p w:rsidR="00370151" w:rsidRPr="00924831" w:rsidRDefault="00370151" w:rsidP="00656511">
            <w:pPr>
              <w:ind w:left="142" w:hanging="109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Решение задач на вычисление площади треугольника.</w:t>
            </w:r>
          </w:p>
        </w:tc>
        <w:tc>
          <w:tcPr>
            <w:tcW w:w="0" w:type="auto"/>
          </w:tcPr>
          <w:p w:rsidR="00370151" w:rsidRPr="00924831" w:rsidRDefault="00370151" w:rsidP="00656511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ind w:left="142" w:hanging="24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 xml:space="preserve">Задача о вычислении площади цветочных клумб площади </w:t>
            </w:r>
            <w:proofErr w:type="spellStart"/>
            <w:r w:rsidRPr="00924831">
              <w:rPr>
                <w:sz w:val="24"/>
                <w:szCs w:val="24"/>
              </w:rPr>
              <w:t>ст</w:t>
            </w:r>
            <w:proofErr w:type="gramStart"/>
            <w:r w:rsidRPr="00924831">
              <w:rPr>
                <w:sz w:val="24"/>
                <w:szCs w:val="24"/>
              </w:rPr>
              <w:t>.Т</w:t>
            </w:r>
            <w:proofErr w:type="gramEnd"/>
            <w:r w:rsidRPr="00924831">
              <w:rPr>
                <w:sz w:val="24"/>
                <w:szCs w:val="24"/>
              </w:rPr>
              <w:t>ацинской</w:t>
            </w:r>
            <w:proofErr w:type="spellEnd"/>
            <w:r w:rsidRPr="00924831">
              <w:rPr>
                <w:sz w:val="24"/>
                <w:szCs w:val="24"/>
              </w:rPr>
              <w:t>.</w:t>
            </w:r>
          </w:p>
        </w:tc>
      </w:tr>
      <w:tr w:rsidR="00370151" w:rsidRPr="00924831" w:rsidTr="00656511">
        <w:tc>
          <w:tcPr>
            <w:tcW w:w="0" w:type="auto"/>
          </w:tcPr>
          <w:p w:rsidR="00370151" w:rsidRPr="00924831" w:rsidRDefault="00370151" w:rsidP="00656511">
            <w:pPr>
              <w:ind w:left="142" w:firstLine="426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24</w:t>
            </w:r>
          </w:p>
        </w:tc>
        <w:tc>
          <w:tcPr>
            <w:tcW w:w="1369" w:type="dxa"/>
            <w:tcBorders>
              <w:right w:val="single" w:sz="4" w:space="0" w:color="auto"/>
            </w:tcBorders>
          </w:tcPr>
          <w:p w:rsidR="00370151" w:rsidRPr="00924831" w:rsidRDefault="002E348A" w:rsidP="00656511">
            <w:pPr>
              <w:ind w:left="142" w:hanging="14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8.1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370151" w:rsidRPr="00924831" w:rsidRDefault="00370151" w:rsidP="00656511">
            <w:pPr>
              <w:ind w:firstLine="426"/>
              <w:jc w:val="both"/>
            </w:pPr>
          </w:p>
        </w:tc>
        <w:tc>
          <w:tcPr>
            <w:tcW w:w="5302" w:type="dxa"/>
          </w:tcPr>
          <w:p w:rsidR="00370151" w:rsidRPr="00924831" w:rsidRDefault="00370151" w:rsidP="00656511">
            <w:pPr>
              <w:ind w:left="142" w:hanging="109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Решение задач на  нахождение площади.</w:t>
            </w:r>
          </w:p>
        </w:tc>
        <w:tc>
          <w:tcPr>
            <w:tcW w:w="0" w:type="auto"/>
          </w:tcPr>
          <w:p w:rsidR="00370151" w:rsidRPr="00924831" w:rsidRDefault="00370151" w:rsidP="00656511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ind w:left="142" w:hanging="24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 xml:space="preserve">Задача об определении площади центральной парка им. Нечаева. </w:t>
            </w:r>
          </w:p>
        </w:tc>
      </w:tr>
      <w:tr w:rsidR="00370151" w:rsidRPr="00924831" w:rsidTr="00656511">
        <w:tc>
          <w:tcPr>
            <w:tcW w:w="0" w:type="auto"/>
          </w:tcPr>
          <w:p w:rsidR="00370151" w:rsidRPr="00924831" w:rsidRDefault="00370151" w:rsidP="00656511">
            <w:pPr>
              <w:ind w:left="142" w:firstLine="426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33</w:t>
            </w:r>
          </w:p>
        </w:tc>
        <w:tc>
          <w:tcPr>
            <w:tcW w:w="1369" w:type="dxa"/>
            <w:tcBorders>
              <w:right w:val="single" w:sz="4" w:space="0" w:color="auto"/>
            </w:tcBorders>
          </w:tcPr>
          <w:p w:rsidR="00370151" w:rsidRPr="00924831" w:rsidRDefault="002E348A" w:rsidP="00656511">
            <w:pPr>
              <w:ind w:left="142" w:hanging="14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4.0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370151" w:rsidRPr="00924831" w:rsidRDefault="00370151" w:rsidP="00656511">
            <w:pPr>
              <w:ind w:firstLine="426"/>
              <w:jc w:val="both"/>
            </w:pPr>
          </w:p>
        </w:tc>
        <w:tc>
          <w:tcPr>
            <w:tcW w:w="5302" w:type="dxa"/>
          </w:tcPr>
          <w:p w:rsidR="00370151" w:rsidRPr="00924831" w:rsidRDefault="00370151" w:rsidP="00656511">
            <w:pPr>
              <w:ind w:left="142" w:hanging="109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Первый признак подобия  треугольников.</w:t>
            </w:r>
          </w:p>
        </w:tc>
        <w:tc>
          <w:tcPr>
            <w:tcW w:w="0" w:type="auto"/>
          </w:tcPr>
          <w:p w:rsidR="00370151" w:rsidRPr="00924831" w:rsidRDefault="00370151" w:rsidP="00656511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ind w:left="142" w:hanging="24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Задача о вычислении высоты знаменитого Вёшенского дуба.</w:t>
            </w:r>
          </w:p>
        </w:tc>
      </w:tr>
      <w:tr w:rsidR="00370151" w:rsidRPr="00924831" w:rsidTr="00656511">
        <w:tc>
          <w:tcPr>
            <w:tcW w:w="0" w:type="auto"/>
          </w:tcPr>
          <w:p w:rsidR="00370151" w:rsidRPr="00924831" w:rsidRDefault="00370151" w:rsidP="00656511">
            <w:pPr>
              <w:ind w:left="142" w:firstLine="426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43</w:t>
            </w:r>
          </w:p>
        </w:tc>
        <w:tc>
          <w:tcPr>
            <w:tcW w:w="1369" w:type="dxa"/>
            <w:tcBorders>
              <w:right w:val="single" w:sz="4" w:space="0" w:color="auto"/>
            </w:tcBorders>
          </w:tcPr>
          <w:p w:rsidR="00370151" w:rsidRPr="00924831" w:rsidRDefault="002E348A" w:rsidP="00656511">
            <w:pPr>
              <w:ind w:left="142" w:hanging="14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8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370151" w:rsidRPr="00924831" w:rsidRDefault="00370151" w:rsidP="00656511">
            <w:pPr>
              <w:ind w:firstLine="426"/>
              <w:jc w:val="both"/>
            </w:pPr>
          </w:p>
        </w:tc>
        <w:tc>
          <w:tcPr>
            <w:tcW w:w="5302" w:type="dxa"/>
          </w:tcPr>
          <w:p w:rsidR="00370151" w:rsidRPr="00924831" w:rsidRDefault="00370151" w:rsidP="00656511">
            <w:pPr>
              <w:ind w:left="142" w:hanging="109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Измерительные работы на местности.</w:t>
            </w:r>
          </w:p>
        </w:tc>
        <w:tc>
          <w:tcPr>
            <w:tcW w:w="0" w:type="auto"/>
          </w:tcPr>
          <w:p w:rsidR="00370151" w:rsidRPr="00924831" w:rsidRDefault="00370151" w:rsidP="00656511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ind w:left="142" w:hanging="24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 xml:space="preserve">Задача на определение высоты елей на центральной площади </w:t>
            </w:r>
            <w:proofErr w:type="spellStart"/>
            <w:r w:rsidRPr="00924831">
              <w:rPr>
                <w:sz w:val="24"/>
                <w:szCs w:val="24"/>
              </w:rPr>
              <w:t>ст</w:t>
            </w:r>
            <w:proofErr w:type="gramStart"/>
            <w:r w:rsidRPr="00924831">
              <w:rPr>
                <w:sz w:val="24"/>
                <w:szCs w:val="24"/>
              </w:rPr>
              <w:t>.Т</w:t>
            </w:r>
            <w:proofErr w:type="gramEnd"/>
            <w:r w:rsidRPr="00924831">
              <w:rPr>
                <w:sz w:val="24"/>
                <w:szCs w:val="24"/>
              </w:rPr>
              <w:t>ацинской</w:t>
            </w:r>
            <w:proofErr w:type="spellEnd"/>
            <w:r w:rsidRPr="00924831">
              <w:rPr>
                <w:sz w:val="24"/>
                <w:szCs w:val="24"/>
              </w:rPr>
              <w:t>.</w:t>
            </w:r>
          </w:p>
        </w:tc>
      </w:tr>
      <w:tr w:rsidR="00370151" w:rsidRPr="00924831" w:rsidTr="00656511">
        <w:tc>
          <w:tcPr>
            <w:tcW w:w="0" w:type="auto"/>
          </w:tcPr>
          <w:p w:rsidR="00370151" w:rsidRPr="00924831" w:rsidRDefault="00370151" w:rsidP="00656511">
            <w:pPr>
              <w:ind w:left="142" w:firstLine="426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46</w:t>
            </w:r>
          </w:p>
        </w:tc>
        <w:tc>
          <w:tcPr>
            <w:tcW w:w="1369" w:type="dxa"/>
            <w:tcBorders>
              <w:right w:val="single" w:sz="4" w:space="0" w:color="auto"/>
            </w:tcBorders>
          </w:tcPr>
          <w:p w:rsidR="00370151" w:rsidRPr="00924831" w:rsidRDefault="002E348A" w:rsidP="00656511">
            <w:pPr>
              <w:ind w:left="142" w:hanging="14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7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370151" w:rsidRPr="00924831" w:rsidRDefault="00370151" w:rsidP="00656511">
            <w:pPr>
              <w:ind w:firstLine="426"/>
              <w:jc w:val="both"/>
            </w:pPr>
          </w:p>
        </w:tc>
        <w:tc>
          <w:tcPr>
            <w:tcW w:w="5302" w:type="dxa"/>
          </w:tcPr>
          <w:p w:rsidR="00370151" w:rsidRPr="00924831" w:rsidRDefault="00370151" w:rsidP="00656511">
            <w:pPr>
              <w:ind w:left="142" w:hanging="109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Синус, косинус и тангенс острого угла прямоугольного треугольника.</w:t>
            </w:r>
          </w:p>
        </w:tc>
        <w:tc>
          <w:tcPr>
            <w:tcW w:w="0" w:type="auto"/>
          </w:tcPr>
          <w:p w:rsidR="00370151" w:rsidRPr="00924831" w:rsidRDefault="00370151" w:rsidP="00656511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ind w:left="142" w:hanging="24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Задача об определении периметра и площади школьного двора.</w:t>
            </w:r>
          </w:p>
        </w:tc>
      </w:tr>
      <w:tr w:rsidR="00370151" w:rsidRPr="00924831" w:rsidTr="00656511">
        <w:tc>
          <w:tcPr>
            <w:tcW w:w="0" w:type="auto"/>
          </w:tcPr>
          <w:p w:rsidR="00370151" w:rsidRPr="00924831" w:rsidRDefault="00370151" w:rsidP="00656511">
            <w:pPr>
              <w:ind w:left="142" w:firstLine="426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52</w:t>
            </w:r>
          </w:p>
        </w:tc>
        <w:tc>
          <w:tcPr>
            <w:tcW w:w="1369" w:type="dxa"/>
            <w:tcBorders>
              <w:right w:val="single" w:sz="4" w:space="0" w:color="auto"/>
            </w:tcBorders>
          </w:tcPr>
          <w:p w:rsidR="00370151" w:rsidRPr="00924831" w:rsidRDefault="002E348A" w:rsidP="00656511">
            <w:pPr>
              <w:ind w:left="142" w:hanging="14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9.03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370151" w:rsidRPr="00924831" w:rsidRDefault="00370151" w:rsidP="00656511">
            <w:pPr>
              <w:ind w:firstLine="426"/>
              <w:jc w:val="both"/>
            </w:pPr>
          </w:p>
        </w:tc>
        <w:tc>
          <w:tcPr>
            <w:tcW w:w="5302" w:type="dxa"/>
          </w:tcPr>
          <w:p w:rsidR="00370151" w:rsidRPr="00924831" w:rsidRDefault="00370151" w:rsidP="00656511">
            <w:pPr>
              <w:ind w:left="142" w:hanging="109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Касательная к окружности.</w:t>
            </w:r>
          </w:p>
        </w:tc>
        <w:tc>
          <w:tcPr>
            <w:tcW w:w="0" w:type="auto"/>
          </w:tcPr>
          <w:p w:rsidR="00370151" w:rsidRPr="00924831" w:rsidRDefault="00370151" w:rsidP="00656511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ind w:left="142" w:hanging="24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Задача на определение радиуса фонтана.</w:t>
            </w:r>
          </w:p>
        </w:tc>
      </w:tr>
    </w:tbl>
    <w:p w:rsidR="001C789A" w:rsidRDefault="001C789A" w:rsidP="00656511">
      <w:pPr>
        <w:ind w:left="142" w:firstLine="426"/>
        <w:jc w:val="both"/>
      </w:pPr>
    </w:p>
    <w:p w:rsidR="000C4C26" w:rsidRPr="00222C76" w:rsidRDefault="000C4C26" w:rsidP="00F60533">
      <w:pPr>
        <w:ind w:firstLine="284"/>
        <w:jc w:val="both"/>
      </w:pPr>
      <w:r>
        <w:t>В течение учебного года возможна корректировка распределения часов по темам и изменение даты проведения уроков</w:t>
      </w:r>
      <w:r w:rsidR="000029F2">
        <w:t xml:space="preserve"> </w:t>
      </w:r>
      <w:r>
        <w:t>(в том числе контрольных работ) с учетом хода усвоения учебного материала обучающимися или в связи с другими объективными причинами</w:t>
      </w:r>
      <w:r w:rsidR="009A1638">
        <w:t>.</w:t>
      </w:r>
    </w:p>
    <w:p w:rsidR="009A1638" w:rsidRDefault="006A2CD0" w:rsidP="00656511">
      <w:pPr>
        <w:pStyle w:val="c30"/>
        <w:shd w:val="clear" w:color="auto" w:fill="FFFFFF"/>
        <w:spacing w:before="0" w:beforeAutospacing="0" w:after="0" w:afterAutospacing="0"/>
        <w:ind w:left="142" w:firstLine="426"/>
        <w:jc w:val="both"/>
        <w:rPr>
          <w:szCs w:val="28"/>
        </w:rPr>
      </w:pPr>
      <w:r>
        <w:rPr>
          <w:szCs w:val="28"/>
        </w:rPr>
        <w:t xml:space="preserve">                              </w:t>
      </w:r>
    </w:p>
    <w:p w:rsidR="00F84BD9" w:rsidRDefault="00F84BD9" w:rsidP="00656511">
      <w:pPr>
        <w:pStyle w:val="c30"/>
        <w:shd w:val="clear" w:color="auto" w:fill="FFFFFF"/>
        <w:spacing w:before="0" w:beforeAutospacing="0" w:after="0" w:afterAutospacing="0"/>
        <w:ind w:left="142" w:firstLine="426"/>
        <w:jc w:val="center"/>
        <w:rPr>
          <w:rStyle w:val="c58"/>
          <w:b/>
          <w:bCs/>
          <w:color w:val="000000"/>
          <w:sz w:val="28"/>
          <w:szCs w:val="28"/>
        </w:rPr>
      </w:pPr>
      <w:r>
        <w:rPr>
          <w:rStyle w:val="c58"/>
          <w:b/>
          <w:bCs/>
          <w:color w:val="000000"/>
          <w:sz w:val="28"/>
          <w:szCs w:val="28"/>
        </w:rPr>
        <w:t>ПЛАНИРУЕМЫЕ РЕЗУЛЬТАТЫ ОСВОЕНИЯ УЧЕБНОГО ПРЕДМЕТА</w:t>
      </w:r>
    </w:p>
    <w:p w:rsidR="009A1638" w:rsidRDefault="009A1638" w:rsidP="00656511">
      <w:pPr>
        <w:pStyle w:val="c30"/>
        <w:shd w:val="clear" w:color="auto" w:fill="FFFFFF"/>
        <w:spacing w:before="0" w:beforeAutospacing="0" w:after="0" w:afterAutospacing="0"/>
        <w:ind w:left="142" w:firstLine="426"/>
        <w:jc w:val="both"/>
        <w:rPr>
          <w:rFonts w:ascii="Arial" w:hAnsi="Arial" w:cs="Arial"/>
          <w:color w:val="000000"/>
          <w:sz w:val="22"/>
          <w:szCs w:val="22"/>
        </w:rPr>
      </w:pPr>
    </w:p>
    <w:p w:rsidR="005709A5" w:rsidRPr="00B957FB" w:rsidRDefault="005709A5" w:rsidP="00656511">
      <w:pPr>
        <w:ind w:left="142" w:firstLine="426"/>
        <w:jc w:val="both"/>
        <w:rPr>
          <w:color w:val="000000"/>
        </w:rPr>
      </w:pPr>
      <w:r w:rsidRPr="00C50EA5">
        <w:rPr>
          <w:b/>
          <w:bCs/>
          <w:color w:val="000000"/>
        </w:rPr>
        <w:t>Лично</w:t>
      </w:r>
      <w:r>
        <w:rPr>
          <w:b/>
          <w:bCs/>
          <w:color w:val="000000"/>
        </w:rPr>
        <w:t>стные результаты</w:t>
      </w:r>
      <w:r w:rsidRPr="00C50EA5">
        <w:rPr>
          <w:b/>
          <w:bCs/>
          <w:color w:val="000000"/>
        </w:rPr>
        <w:t>:</w:t>
      </w:r>
    </w:p>
    <w:p w:rsidR="005709A5" w:rsidRPr="00B957FB" w:rsidRDefault="005709A5" w:rsidP="00F60533">
      <w:pPr>
        <w:ind w:firstLine="142"/>
        <w:jc w:val="both"/>
      </w:pPr>
      <w:r w:rsidRPr="00B957FB">
        <w:t xml:space="preserve">1. Российская гражданская идентичность (патриотизм, уважение к Отечеству, к прошлому и настоящему многонационального народа России,  чувство ответственности и долга перед Родиной, идентификация себя в качестве гражданина России, субъективная значимость использования русского языка и языков народов России, осознание и ощущение личностной сопричастности судьбе российского народа)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 (идентичность человека с российской многонациональной культурой, сопричастность истории народов и государств, находившихся на территории современной России); </w:t>
      </w:r>
      <w:proofErr w:type="spellStart"/>
      <w:r w:rsidRPr="00B957FB">
        <w:t>интериоризация</w:t>
      </w:r>
      <w:proofErr w:type="spellEnd"/>
      <w:r w:rsidRPr="00B957FB">
        <w:t xml:space="preserve">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истории, культуре, религии, традициям, языкам, ценностям народов России и народов мира.</w:t>
      </w:r>
    </w:p>
    <w:p w:rsidR="005709A5" w:rsidRPr="00B957FB" w:rsidRDefault="005709A5" w:rsidP="00F60533">
      <w:pPr>
        <w:ind w:firstLine="142"/>
        <w:jc w:val="both"/>
      </w:pPr>
      <w:r w:rsidRPr="00B957FB">
        <w:t>2. Готовность и способность обучающихся к саморазвитию и самообразованию на основе мотивации к обучению и познанию; готовность и способность осознанному выбору и построению дальнейшей индивидуальной траектории образования с учетом устойчивых познавательных интересов.</w:t>
      </w:r>
    </w:p>
    <w:p w:rsidR="005709A5" w:rsidRPr="00B957FB" w:rsidRDefault="005709A5" w:rsidP="00F60533">
      <w:pPr>
        <w:ind w:firstLine="142"/>
        <w:jc w:val="both"/>
      </w:pPr>
      <w:r w:rsidRPr="00B957FB">
        <w:t xml:space="preserve">3. Развитое моральное сознание и компетентность в решении моральных проблем на основе личностного выбора, формирование нравственных чувств и нравственного поведения, осознанного и ответственного отношения к собственным поступкам (способность к нравственному самосовершенствованию; веротерпимость, уважительное отношение к религиозным чувствам, взглядам людей или их отсутствию; </w:t>
      </w:r>
      <w:proofErr w:type="gramStart"/>
      <w:r w:rsidRPr="00B957FB">
        <w:t xml:space="preserve">знание основных норм морали, нравственных, духовных идеалов, хранимых в культурных традициях народов России, готовность на их основе к сознательному самоограничению в поступках, поведении, расточительном </w:t>
      </w:r>
      <w:proofErr w:type="spellStart"/>
      <w:r w:rsidRPr="00B957FB">
        <w:t>потребительстве</w:t>
      </w:r>
      <w:proofErr w:type="spellEnd"/>
      <w:r w:rsidRPr="00B957FB">
        <w:t xml:space="preserve">; </w:t>
      </w:r>
      <w:proofErr w:type="spellStart"/>
      <w:r w:rsidRPr="00B957FB">
        <w:t>сформированность</w:t>
      </w:r>
      <w:proofErr w:type="spellEnd"/>
      <w:r w:rsidRPr="00B957FB">
        <w:t xml:space="preserve"> представлений об основах </w:t>
      </w:r>
      <w:r w:rsidRPr="00B957FB">
        <w:lastRenderedPageBreak/>
        <w:t>светской этики, культуры традиционных религий, их роли в развитии культуры и истории России и человечества, в становлении гражданского общества и российской государственности;</w:t>
      </w:r>
      <w:proofErr w:type="gramEnd"/>
      <w:r w:rsidRPr="00B957FB">
        <w:t xml:space="preserve"> понимание значения нравственности, веры и религии в жизни человека, семьи и общества). </w:t>
      </w:r>
      <w:proofErr w:type="spellStart"/>
      <w:r w:rsidRPr="00B957FB">
        <w:t>Сформированность</w:t>
      </w:r>
      <w:proofErr w:type="spellEnd"/>
      <w:r w:rsidRPr="00B957FB">
        <w:t xml:space="preserve"> ответственного отношения к учению; уважительного отношения к труду, наличие опыта участия в социально значимом труде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5709A5" w:rsidRPr="00B957FB" w:rsidRDefault="005709A5" w:rsidP="00F60533">
      <w:pPr>
        <w:ind w:firstLine="142"/>
        <w:jc w:val="both"/>
      </w:pPr>
      <w:r w:rsidRPr="00B957FB">
        <w:t xml:space="preserve">4. </w:t>
      </w:r>
      <w:proofErr w:type="spellStart"/>
      <w:r w:rsidRPr="00B957FB">
        <w:t>Сформированность</w:t>
      </w:r>
      <w:proofErr w:type="spellEnd"/>
      <w:r w:rsidRPr="00B957FB">
        <w:t xml:space="preserve">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5709A5" w:rsidRPr="00B957FB" w:rsidRDefault="005709A5" w:rsidP="00F60533">
      <w:pPr>
        <w:ind w:firstLine="142"/>
        <w:jc w:val="both"/>
      </w:pPr>
      <w:r w:rsidRPr="00B957FB">
        <w:t xml:space="preserve">5. Осознанное, уважительное и доброжелательное отношение к другому человеку, его мнению, мировоззрению, культуре, языку, вере, гражданской позиции. Готовность и способность вести диалог с другими людьми и достигать в нем взаимопонимания (идентификация себя как полноправного субъекта общения, готовность к конструированию образа партнера по диалогу, готовность к конструированию образа допустимых способов диалога, готовность к конструированию процесса диалога как </w:t>
      </w:r>
      <w:proofErr w:type="spellStart"/>
      <w:r w:rsidRPr="00B957FB">
        <w:t>конвенционирования</w:t>
      </w:r>
      <w:proofErr w:type="spellEnd"/>
      <w:r w:rsidRPr="00B957FB">
        <w:t xml:space="preserve"> интересов, процедур, готовность и способность к ведению переговоров). </w:t>
      </w:r>
    </w:p>
    <w:p w:rsidR="005709A5" w:rsidRPr="00B957FB" w:rsidRDefault="005709A5" w:rsidP="00F60533">
      <w:pPr>
        <w:ind w:firstLine="142"/>
        <w:jc w:val="both"/>
      </w:pPr>
      <w:r w:rsidRPr="00B957FB">
        <w:t xml:space="preserve">6. Освоенность социальных норм, правил поведения, ролей и форм социальной жизни в группах и сообществах. </w:t>
      </w:r>
      <w:proofErr w:type="gramStart"/>
      <w:r w:rsidRPr="00B957FB">
        <w:t>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особенностей (формирование готовности к участию в процессе упорядочения социальных связей и отношений, в которые включены и которые формируют сами учащиеся; включенность в непосредственное гражданское участие, готовность участвовать в жизнедеятельности подросткового общественного объединения, продуктивно взаимодействующего с социальной средой и социальными институтами;</w:t>
      </w:r>
      <w:proofErr w:type="gramEnd"/>
      <w:r>
        <w:t xml:space="preserve"> </w:t>
      </w:r>
      <w:proofErr w:type="gramStart"/>
      <w:r w:rsidRPr="00B957FB">
        <w:t xml:space="preserve">идентификация себя в качестве субъекта социальных преобразований, освоение компетентностей в сфере организаторской деятельности; </w:t>
      </w:r>
      <w:proofErr w:type="spellStart"/>
      <w:r w:rsidRPr="00B957FB">
        <w:t>интериоризация</w:t>
      </w:r>
      <w:proofErr w:type="spellEnd"/>
      <w:r w:rsidRPr="00B957FB">
        <w:t xml:space="preserve"> ценностей созидательного отношения к окружающей действительности, ценностей социального творчества, ценности продуктивной организации совместной деятельности, самореализации в группе и организации, ценности «другого» как равноправного партнера, формирование компетенций анализа, проектирования, организации деятельности, рефлексии изменений, способов взаимовыгодного сотрудничества, способов реализации собственного лидерского потенциала).</w:t>
      </w:r>
      <w:proofErr w:type="gramEnd"/>
    </w:p>
    <w:p w:rsidR="005709A5" w:rsidRPr="00B957FB" w:rsidRDefault="005709A5" w:rsidP="00F60533">
      <w:pPr>
        <w:ind w:firstLine="142"/>
        <w:jc w:val="both"/>
      </w:pPr>
      <w:r w:rsidRPr="00B957FB">
        <w:t xml:space="preserve">7. </w:t>
      </w:r>
      <w:proofErr w:type="spellStart"/>
      <w:r w:rsidRPr="00B957FB">
        <w:t>Сформированность</w:t>
      </w:r>
      <w:proofErr w:type="spellEnd"/>
      <w:r w:rsidRPr="00B957FB">
        <w:t xml:space="preserve"> ценности здорового и безопасного образа жизни; </w:t>
      </w:r>
      <w:proofErr w:type="spellStart"/>
      <w:r w:rsidRPr="00B957FB">
        <w:t>интериоризация</w:t>
      </w:r>
      <w:proofErr w:type="spellEnd"/>
      <w:r w:rsidRPr="00B957FB">
        <w:t xml:space="preserve">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5709A5" w:rsidRPr="00B957FB" w:rsidRDefault="005709A5" w:rsidP="00F60533">
      <w:pPr>
        <w:ind w:firstLine="142"/>
        <w:jc w:val="both"/>
      </w:pPr>
      <w:r w:rsidRPr="00B957FB">
        <w:t xml:space="preserve">8. Развитость эстетического сознания через освоение художественного наследия народов России и мира, творческой деятельности эстетического характера (способность понимать художественные произведения, отражающие разные этнокультурные традиции; </w:t>
      </w:r>
      <w:proofErr w:type="spellStart"/>
      <w:r w:rsidRPr="00B957FB">
        <w:t>сформированность</w:t>
      </w:r>
      <w:proofErr w:type="spellEnd"/>
      <w:r w:rsidRPr="00B957FB">
        <w:t xml:space="preserve"> основ художественной культуры обучающихся как части их общей духовной культуры, как особого способа познания жизни и средства организации общения; эстетическое, эмоционально-ценностное видение окружающего мира; способность к эмоционально-ценностному освоению мира, самовыражению и ориентации в художественном и нравственном пространстве культуры; уважение к истории культуры своего Отечества, </w:t>
      </w:r>
      <w:proofErr w:type="gramStart"/>
      <w:r w:rsidRPr="00B957FB">
        <w:t>выраженной</w:t>
      </w:r>
      <w:proofErr w:type="gramEnd"/>
      <w:r w:rsidRPr="00B957FB">
        <w:t xml:space="preserve"> в том числе в понимании красоты человека; потребность в общении с художественными произведениями, </w:t>
      </w:r>
      <w:proofErr w:type="spellStart"/>
      <w:r w:rsidRPr="00B957FB">
        <w:t>сформированность</w:t>
      </w:r>
      <w:proofErr w:type="spellEnd"/>
      <w:r w:rsidRPr="00B957FB">
        <w:t xml:space="preserve"> активного отношения к традициям художественной культуры как смысловой, эстетической и личностно-значимой ценности).</w:t>
      </w:r>
    </w:p>
    <w:p w:rsidR="005709A5" w:rsidRDefault="005709A5" w:rsidP="00F60533">
      <w:pPr>
        <w:ind w:firstLine="142"/>
        <w:jc w:val="both"/>
      </w:pPr>
      <w:r w:rsidRPr="00B957FB">
        <w:t xml:space="preserve">9. </w:t>
      </w:r>
      <w:proofErr w:type="spellStart"/>
      <w:r w:rsidRPr="00B957FB">
        <w:t>Сформированность</w:t>
      </w:r>
      <w:proofErr w:type="spellEnd"/>
      <w:r w:rsidRPr="00B957FB">
        <w:t xml:space="preserve">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 (готовность к исследованию природы, к занятиям сельскохозяйственным трудом, к художественно-эстетическому отражению природы, к занятиям туризмом, в том числе экотуризмом, к осуществлению природоохранной деятельности).</w:t>
      </w:r>
    </w:p>
    <w:p w:rsidR="005709A5" w:rsidRPr="00B957FB" w:rsidRDefault="005709A5" w:rsidP="000214C0">
      <w:pPr>
        <w:jc w:val="both"/>
      </w:pPr>
    </w:p>
    <w:p w:rsidR="005709A5" w:rsidRDefault="005709A5" w:rsidP="00F60533">
      <w:pPr>
        <w:pStyle w:val="a8"/>
        <w:spacing w:before="0" w:beforeAutospacing="0" w:after="0" w:afterAutospacing="0"/>
        <w:ind w:firstLine="142"/>
        <w:jc w:val="both"/>
        <w:rPr>
          <w:b/>
          <w:color w:val="000000"/>
        </w:rPr>
      </w:pPr>
      <w:proofErr w:type="spellStart"/>
      <w:r>
        <w:rPr>
          <w:b/>
          <w:color w:val="000000"/>
        </w:rPr>
        <w:t>Метапредметные</w:t>
      </w:r>
      <w:proofErr w:type="spellEnd"/>
      <w:r>
        <w:rPr>
          <w:b/>
          <w:color w:val="000000"/>
        </w:rPr>
        <w:t xml:space="preserve"> результаты</w:t>
      </w:r>
      <w:r w:rsidRPr="00C61C1B">
        <w:rPr>
          <w:b/>
          <w:color w:val="000000"/>
        </w:rPr>
        <w:t>:</w:t>
      </w:r>
    </w:p>
    <w:p w:rsidR="005709A5" w:rsidRDefault="005709A5" w:rsidP="00F60533">
      <w:pPr>
        <w:ind w:firstLine="142"/>
        <w:jc w:val="both"/>
      </w:pPr>
      <w:proofErr w:type="spellStart"/>
      <w:r w:rsidRPr="00B957FB">
        <w:t>Метапредметные</w:t>
      </w:r>
      <w:proofErr w:type="spellEnd"/>
      <w:r w:rsidRPr="00B957FB">
        <w:t xml:space="preserve"> результаты включают освоенные </w:t>
      </w:r>
      <w:proofErr w:type="gramStart"/>
      <w:r w:rsidRPr="00B957FB">
        <w:t>обучающимися</w:t>
      </w:r>
      <w:proofErr w:type="gramEnd"/>
      <w:r w:rsidRPr="00B957FB">
        <w:t xml:space="preserve"> </w:t>
      </w:r>
      <w:proofErr w:type="spellStart"/>
      <w:r w:rsidRPr="00B957FB">
        <w:t>межпредметные</w:t>
      </w:r>
      <w:proofErr w:type="spellEnd"/>
      <w:r w:rsidRPr="00B957FB">
        <w:t xml:space="preserve"> понятия и универсальные учебные действия (регулятивные, познавательные, коммуникативные).</w:t>
      </w:r>
    </w:p>
    <w:p w:rsidR="000214C0" w:rsidRPr="00B957FB" w:rsidRDefault="000214C0" w:rsidP="00F60533">
      <w:pPr>
        <w:ind w:firstLine="142"/>
        <w:jc w:val="both"/>
      </w:pPr>
    </w:p>
    <w:p w:rsidR="005709A5" w:rsidRPr="00B957FB" w:rsidRDefault="005709A5" w:rsidP="00F60533">
      <w:pPr>
        <w:ind w:firstLine="142"/>
        <w:jc w:val="both"/>
        <w:rPr>
          <w:b/>
        </w:rPr>
      </w:pPr>
      <w:proofErr w:type="spellStart"/>
      <w:r w:rsidRPr="00B957FB">
        <w:rPr>
          <w:b/>
        </w:rPr>
        <w:lastRenderedPageBreak/>
        <w:t>Межпредметные</w:t>
      </w:r>
      <w:proofErr w:type="spellEnd"/>
      <w:r w:rsidRPr="00B957FB">
        <w:rPr>
          <w:b/>
        </w:rPr>
        <w:t xml:space="preserve"> понятия.</w:t>
      </w:r>
    </w:p>
    <w:p w:rsidR="005709A5" w:rsidRPr="00B957FB" w:rsidRDefault="005709A5" w:rsidP="00F60533">
      <w:pPr>
        <w:ind w:firstLine="142"/>
        <w:jc w:val="both"/>
      </w:pPr>
      <w:r w:rsidRPr="00B957FB">
        <w:t xml:space="preserve">Условием формирования </w:t>
      </w:r>
      <w:proofErr w:type="spellStart"/>
      <w:r w:rsidRPr="00B957FB">
        <w:t>межпредметных</w:t>
      </w:r>
      <w:proofErr w:type="spellEnd"/>
      <w:r w:rsidRPr="00B957FB">
        <w:t xml:space="preserve"> понятий,  таких, как система, факт, закономерность, феномен, анализ, синтез является овладение обучающимися основами читательской компетенции, приобретение навыков работы с информацией, участие  в проектной деятельности. В основной школе на всех предметах будет продолжена работа по формированию и развитию основ читательской компетенции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</w:t>
      </w:r>
      <w:r w:rsidR="00475798">
        <w:t xml:space="preserve"> социальной деятельности. У обуч</w:t>
      </w:r>
      <w:r w:rsidRPr="00B957FB">
        <w:t>ающихся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5709A5" w:rsidRPr="00B957FB" w:rsidRDefault="005709A5" w:rsidP="00F60533">
      <w:pPr>
        <w:ind w:firstLine="142"/>
        <w:jc w:val="both"/>
      </w:pPr>
      <w:r w:rsidRPr="00B957FB">
        <w:t>При изучении учебных предметов обучающиеся усовершенствуют приобретенные на первом уровне навыки работы с информацией и пополнят их. Они смогут работать с текстами, преобразовывать и интерпретировать содержащуюся в них информацию, в том числе:</w:t>
      </w:r>
    </w:p>
    <w:p w:rsidR="005709A5" w:rsidRPr="00B957FB" w:rsidRDefault="005709A5" w:rsidP="00F60533">
      <w:pPr>
        <w:pStyle w:val="a5"/>
        <w:numPr>
          <w:ilvl w:val="0"/>
          <w:numId w:val="19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истематизировать, сопоставлять, анализировать, обобщать и интерпретировать информацию, содержащуюся в готовых информационных объектах;</w:t>
      </w:r>
    </w:p>
    <w:p w:rsidR="005709A5" w:rsidRPr="00B957FB" w:rsidRDefault="005709A5" w:rsidP="00F60533">
      <w:pPr>
        <w:pStyle w:val="a5"/>
        <w:numPr>
          <w:ilvl w:val="0"/>
          <w:numId w:val="19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</w:t>
      </w:r>
    </w:p>
    <w:p w:rsidR="005709A5" w:rsidRPr="00B957FB" w:rsidRDefault="005709A5" w:rsidP="00F60533">
      <w:pPr>
        <w:pStyle w:val="a5"/>
        <w:numPr>
          <w:ilvl w:val="0"/>
          <w:numId w:val="19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заполнять и дополнять таблицы, схемы, диаграммы, тексты.</w:t>
      </w:r>
    </w:p>
    <w:p w:rsidR="005709A5" w:rsidRPr="003828B8" w:rsidRDefault="005709A5" w:rsidP="00F60533">
      <w:pPr>
        <w:ind w:firstLine="142"/>
        <w:jc w:val="both"/>
      </w:pPr>
    </w:p>
    <w:p w:rsidR="005709A5" w:rsidRPr="00B957FB" w:rsidRDefault="005709A5" w:rsidP="00F60533">
      <w:pPr>
        <w:ind w:firstLine="142"/>
        <w:jc w:val="both"/>
      </w:pPr>
      <w:proofErr w:type="gramStart"/>
      <w:r w:rsidRPr="00B957FB">
        <w:t>В ходе изучения всех учебных предметов обучающиеся приобретут опыт проектной деятельности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 w:rsidRPr="00B957FB"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5709A5" w:rsidRPr="00B957FB" w:rsidRDefault="005709A5" w:rsidP="00F60533">
      <w:pPr>
        <w:ind w:firstLine="142"/>
        <w:jc w:val="both"/>
      </w:pPr>
      <w:r w:rsidRPr="00B957FB">
        <w:t xml:space="preserve">Перечень ключевых </w:t>
      </w:r>
      <w:proofErr w:type="spellStart"/>
      <w:r w:rsidRPr="00B957FB">
        <w:t>межпредметных</w:t>
      </w:r>
      <w:proofErr w:type="spellEnd"/>
      <w:r w:rsidRPr="00B957FB">
        <w:t xml:space="preserve">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-технического оснащения, кадрового потенциала, используемых методов работы и образовательных технологий.</w:t>
      </w:r>
    </w:p>
    <w:p w:rsidR="005709A5" w:rsidRPr="00B957FB" w:rsidRDefault="005709A5" w:rsidP="00F60533">
      <w:pPr>
        <w:ind w:firstLine="142"/>
        <w:jc w:val="both"/>
      </w:pPr>
      <w:r w:rsidRPr="00B957FB"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5709A5" w:rsidRPr="00B957FB" w:rsidRDefault="005709A5" w:rsidP="00F60533">
      <w:pPr>
        <w:ind w:firstLine="142"/>
        <w:jc w:val="both"/>
      </w:pPr>
    </w:p>
    <w:p w:rsidR="005709A5" w:rsidRPr="00B957FB" w:rsidRDefault="005709A5" w:rsidP="00F60533">
      <w:pPr>
        <w:ind w:firstLine="142"/>
        <w:jc w:val="both"/>
        <w:rPr>
          <w:b/>
        </w:rPr>
      </w:pPr>
      <w:r w:rsidRPr="00B957FB">
        <w:rPr>
          <w:b/>
        </w:rPr>
        <w:t>Регулятивные УУД</w:t>
      </w:r>
    </w:p>
    <w:p w:rsidR="005709A5" w:rsidRPr="00B957FB" w:rsidRDefault="005709A5" w:rsidP="00F60533">
      <w:pPr>
        <w:ind w:firstLine="142"/>
        <w:jc w:val="both"/>
      </w:pPr>
      <w:r w:rsidRPr="00B957FB">
        <w:t>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</w:t>
      </w:r>
    </w:p>
    <w:p w:rsidR="005709A5" w:rsidRPr="00B957FB" w:rsidRDefault="005709A5" w:rsidP="00F60533">
      <w:pPr>
        <w:pStyle w:val="a5"/>
        <w:numPr>
          <w:ilvl w:val="0"/>
          <w:numId w:val="20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анализировать существующие и планировать будущие образовательные результаты;</w:t>
      </w:r>
    </w:p>
    <w:p w:rsidR="005709A5" w:rsidRPr="00B957FB" w:rsidRDefault="005709A5" w:rsidP="00F60533">
      <w:pPr>
        <w:pStyle w:val="a5"/>
        <w:numPr>
          <w:ilvl w:val="0"/>
          <w:numId w:val="20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дентифицировать собственные проблемы и определять главную проблему;</w:t>
      </w:r>
    </w:p>
    <w:p w:rsidR="005709A5" w:rsidRPr="00B957FB" w:rsidRDefault="005709A5" w:rsidP="00F60533">
      <w:pPr>
        <w:pStyle w:val="a5"/>
        <w:numPr>
          <w:ilvl w:val="0"/>
          <w:numId w:val="20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двигать версии решения проблемы, формулировать гипотезы, предвосхищать конечный результат;</w:t>
      </w:r>
    </w:p>
    <w:p w:rsidR="005709A5" w:rsidRPr="00B957FB" w:rsidRDefault="005709A5" w:rsidP="00F60533">
      <w:pPr>
        <w:pStyle w:val="a5"/>
        <w:numPr>
          <w:ilvl w:val="0"/>
          <w:numId w:val="20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авить цель деятельности на основе определенной проблемы и существующих возможностей;</w:t>
      </w:r>
    </w:p>
    <w:p w:rsidR="005709A5" w:rsidRPr="00B957FB" w:rsidRDefault="005709A5" w:rsidP="00F60533">
      <w:pPr>
        <w:pStyle w:val="a5"/>
        <w:numPr>
          <w:ilvl w:val="0"/>
          <w:numId w:val="20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формулировать учебные задачи как шаги достижения поставленной цели деятельности;</w:t>
      </w:r>
    </w:p>
    <w:p w:rsidR="005709A5" w:rsidRPr="00B957FB" w:rsidRDefault="005709A5" w:rsidP="00F60533">
      <w:pPr>
        <w:pStyle w:val="a5"/>
        <w:numPr>
          <w:ilvl w:val="0"/>
          <w:numId w:val="20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5709A5" w:rsidRPr="003828B8" w:rsidRDefault="005709A5" w:rsidP="00F60533">
      <w:pPr>
        <w:ind w:firstLine="142"/>
        <w:jc w:val="both"/>
      </w:pPr>
    </w:p>
    <w:p w:rsidR="005709A5" w:rsidRPr="00B957FB" w:rsidRDefault="005709A5" w:rsidP="00F60533">
      <w:pPr>
        <w:ind w:firstLine="142"/>
        <w:jc w:val="both"/>
      </w:pPr>
      <w:r w:rsidRPr="00B957FB"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5709A5" w:rsidRPr="00B957FB" w:rsidRDefault="005709A5" w:rsidP="00F60533">
      <w:pPr>
        <w:pStyle w:val="a5"/>
        <w:numPr>
          <w:ilvl w:val="0"/>
          <w:numId w:val="2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lastRenderedPageBreak/>
        <w:t>определять необходимые действи</w:t>
      </w:r>
      <w:proofErr w:type="gramStart"/>
      <w:r w:rsidRPr="00B957FB">
        <w:rPr>
          <w:rFonts w:ascii="Times New Roman" w:hAnsi="Times New Roman"/>
          <w:sz w:val="24"/>
          <w:szCs w:val="24"/>
        </w:rPr>
        <w:t>е(</w:t>
      </w:r>
      <w:proofErr w:type="gramEnd"/>
      <w:r w:rsidRPr="00B957FB">
        <w:rPr>
          <w:rFonts w:ascii="Times New Roman" w:hAnsi="Times New Roman"/>
          <w:sz w:val="24"/>
          <w:szCs w:val="24"/>
        </w:rPr>
        <w:t>я) в соответствии с учебной и познавательной задачей и составлять алгоритм их выполнения;</w:t>
      </w:r>
    </w:p>
    <w:p w:rsidR="005709A5" w:rsidRPr="00B957FB" w:rsidRDefault="005709A5" w:rsidP="00F60533">
      <w:pPr>
        <w:pStyle w:val="a5"/>
        <w:numPr>
          <w:ilvl w:val="0"/>
          <w:numId w:val="2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босновывать и осуществлять выбор наиболее эффективных способов решения учебных и познавательных задач;</w:t>
      </w:r>
    </w:p>
    <w:p w:rsidR="005709A5" w:rsidRPr="00B957FB" w:rsidRDefault="005709A5" w:rsidP="00F60533">
      <w:pPr>
        <w:pStyle w:val="a5"/>
        <w:numPr>
          <w:ilvl w:val="0"/>
          <w:numId w:val="2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/находить, в том числе из предложенных вариантов, условия для выполнения учебной и познавательной задачи;</w:t>
      </w:r>
    </w:p>
    <w:p w:rsidR="005709A5" w:rsidRPr="00B957FB" w:rsidRDefault="005709A5" w:rsidP="00F60533">
      <w:pPr>
        <w:pStyle w:val="a5"/>
        <w:numPr>
          <w:ilvl w:val="0"/>
          <w:numId w:val="2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</w:t>
      </w:r>
    </w:p>
    <w:p w:rsidR="005709A5" w:rsidRPr="00B957FB" w:rsidRDefault="005709A5" w:rsidP="00F60533">
      <w:pPr>
        <w:pStyle w:val="a5"/>
        <w:numPr>
          <w:ilvl w:val="0"/>
          <w:numId w:val="2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бирать из предложенных вариантов и самостоятельно искать средства/ресурсы для решения задачи/достижения цели;</w:t>
      </w:r>
    </w:p>
    <w:p w:rsidR="005709A5" w:rsidRPr="00B957FB" w:rsidRDefault="005709A5" w:rsidP="00F60533">
      <w:pPr>
        <w:pStyle w:val="a5"/>
        <w:numPr>
          <w:ilvl w:val="0"/>
          <w:numId w:val="2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ставлять план решения проблемы (выполнения проекта, проведения исследования);</w:t>
      </w:r>
    </w:p>
    <w:p w:rsidR="005709A5" w:rsidRPr="00B957FB" w:rsidRDefault="005709A5" w:rsidP="00F60533">
      <w:pPr>
        <w:pStyle w:val="a5"/>
        <w:numPr>
          <w:ilvl w:val="0"/>
          <w:numId w:val="2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потенциальные затруднения при решении учебной и познавательной задачи и находить средства для их устранения;</w:t>
      </w:r>
    </w:p>
    <w:p w:rsidR="005709A5" w:rsidRPr="00B957FB" w:rsidRDefault="005709A5" w:rsidP="00F60533">
      <w:pPr>
        <w:pStyle w:val="a5"/>
        <w:numPr>
          <w:ilvl w:val="0"/>
          <w:numId w:val="2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исывать свой опыт, оформляя его для передачи другим людям в виде технологии решения практических задач определенного класса;</w:t>
      </w:r>
    </w:p>
    <w:p w:rsidR="005709A5" w:rsidRPr="00B957FB" w:rsidRDefault="005709A5" w:rsidP="00F60533">
      <w:pPr>
        <w:pStyle w:val="a5"/>
        <w:numPr>
          <w:ilvl w:val="0"/>
          <w:numId w:val="2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ланировать и корректировать свою индивидуальную образовательную траекторию.</w:t>
      </w:r>
    </w:p>
    <w:p w:rsidR="005709A5" w:rsidRPr="003828B8" w:rsidRDefault="005709A5" w:rsidP="00F60533">
      <w:pPr>
        <w:ind w:firstLine="142"/>
        <w:jc w:val="both"/>
      </w:pPr>
    </w:p>
    <w:p w:rsidR="005709A5" w:rsidRPr="00B957FB" w:rsidRDefault="005709A5" w:rsidP="00F60533">
      <w:pPr>
        <w:ind w:firstLine="142"/>
        <w:jc w:val="both"/>
      </w:pPr>
      <w:r w:rsidRPr="00B957FB">
        <w:t>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5709A5" w:rsidRPr="00B957FB" w:rsidRDefault="005709A5" w:rsidP="00F60533">
      <w:pPr>
        <w:pStyle w:val="a5"/>
        <w:numPr>
          <w:ilvl w:val="0"/>
          <w:numId w:val="22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совместно с педагогом и сверстниками критерии планируемых результатов и критерии оценки своей учебной деятельности;</w:t>
      </w:r>
    </w:p>
    <w:p w:rsidR="005709A5" w:rsidRPr="00B957FB" w:rsidRDefault="005709A5" w:rsidP="00F60533">
      <w:pPr>
        <w:pStyle w:val="a5"/>
        <w:numPr>
          <w:ilvl w:val="0"/>
          <w:numId w:val="22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истематизировать (в том числе выбирать приоритетные) критерии планируемых результатов и оценки своей деятельности;</w:t>
      </w:r>
    </w:p>
    <w:p w:rsidR="005709A5" w:rsidRPr="00B957FB" w:rsidRDefault="005709A5" w:rsidP="00F60533">
      <w:pPr>
        <w:pStyle w:val="a5"/>
        <w:numPr>
          <w:ilvl w:val="0"/>
          <w:numId w:val="22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тбирать инструменты для оценивания своей деятельности, осуществлять самоконтроль своей деятельности в рамках предложенных условий и требований;</w:t>
      </w:r>
    </w:p>
    <w:p w:rsidR="005709A5" w:rsidRPr="00B957FB" w:rsidRDefault="005709A5" w:rsidP="00F60533">
      <w:pPr>
        <w:pStyle w:val="a5"/>
        <w:numPr>
          <w:ilvl w:val="0"/>
          <w:numId w:val="22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ценивать свою деятельность, аргументируя причины достижения или отсутствия планируемого результата;</w:t>
      </w:r>
    </w:p>
    <w:p w:rsidR="005709A5" w:rsidRPr="00B957FB" w:rsidRDefault="005709A5" w:rsidP="00F60533">
      <w:pPr>
        <w:pStyle w:val="a5"/>
        <w:numPr>
          <w:ilvl w:val="0"/>
          <w:numId w:val="22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находить достаточные средства для выполнения учебных действий в изменяющейся ситуации и/или при отсутствии планируемого результата;</w:t>
      </w:r>
    </w:p>
    <w:p w:rsidR="005709A5" w:rsidRPr="00B957FB" w:rsidRDefault="005709A5" w:rsidP="00F60533">
      <w:pPr>
        <w:pStyle w:val="a5"/>
        <w:numPr>
          <w:ilvl w:val="0"/>
          <w:numId w:val="22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</w:t>
      </w:r>
    </w:p>
    <w:p w:rsidR="005709A5" w:rsidRPr="00B957FB" w:rsidRDefault="005709A5" w:rsidP="00F60533">
      <w:pPr>
        <w:pStyle w:val="a5"/>
        <w:numPr>
          <w:ilvl w:val="0"/>
          <w:numId w:val="22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</w:t>
      </w:r>
    </w:p>
    <w:p w:rsidR="005709A5" w:rsidRPr="00B957FB" w:rsidRDefault="005709A5" w:rsidP="00F60533">
      <w:pPr>
        <w:pStyle w:val="a5"/>
        <w:numPr>
          <w:ilvl w:val="0"/>
          <w:numId w:val="22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верять свои действия с целью и, при необходимости, исправлять ошибки самостоятельно.</w:t>
      </w:r>
    </w:p>
    <w:p w:rsidR="005709A5" w:rsidRPr="003828B8" w:rsidRDefault="005709A5" w:rsidP="00F60533">
      <w:pPr>
        <w:ind w:firstLine="142"/>
        <w:jc w:val="both"/>
      </w:pPr>
    </w:p>
    <w:p w:rsidR="005709A5" w:rsidRPr="00B957FB" w:rsidRDefault="005709A5" w:rsidP="00F60533">
      <w:pPr>
        <w:ind w:firstLine="142"/>
        <w:jc w:val="both"/>
      </w:pPr>
      <w:r w:rsidRPr="00B957FB">
        <w:t>Умение оценивать правильность выполнения учебной задачи, собственные возможности ее решения. Обучающийся сможет:</w:t>
      </w:r>
    </w:p>
    <w:p w:rsidR="005709A5" w:rsidRPr="00B957FB" w:rsidRDefault="005709A5" w:rsidP="00F60533">
      <w:pPr>
        <w:pStyle w:val="a5"/>
        <w:numPr>
          <w:ilvl w:val="0"/>
          <w:numId w:val="23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критерии правильности (корректности) выполнения учебной задачи;</w:t>
      </w:r>
    </w:p>
    <w:p w:rsidR="005709A5" w:rsidRPr="00B957FB" w:rsidRDefault="005709A5" w:rsidP="00F60533">
      <w:pPr>
        <w:pStyle w:val="a5"/>
        <w:numPr>
          <w:ilvl w:val="0"/>
          <w:numId w:val="23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анализировать и обосновывать применение соответствующего инструментария для выполнения учебной задачи;</w:t>
      </w:r>
    </w:p>
    <w:p w:rsidR="005709A5" w:rsidRPr="00B957FB" w:rsidRDefault="005709A5" w:rsidP="00F60533">
      <w:pPr>
        <w:pStyle w:val="a5"/>
        <w:numPr>
          <w:ilvl w:val="0"/>
          <w:numId w:val="23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вободно пользоваться выработанными критериями оценки и самооценки, исходя из цели и имеющихся средств, различая результат и способы действий;</w:t>
      </w:r>
    </w:p>
    <w:p w:rsidR="005709A5" w:rsidRPr="00B957FB" w:rsidRDefault="005709A5" w:rsidP="00F60533">
      <w:pPr>
        <w:pStyle w:val="a5"/>
        <w:numPr>
          <w:ilvl w:val="0"/>
          <w:numId w:val="23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ценивать продукт своей деятельности по заданным и/или самостоятельно определенным критериям в соответствии с целью деятельности;</w:t>
      </w:r>
    </w:p>
    <w:p w:rsidR="005709A5" w:rsidRPr="00B957FB" w:rsidRDefault="005709A5" w:rsidP="00F60533">
      <w:pPr>
        <w:pStyle w:val="a5"/>
        <w:numPr>
          <w:ilvl w:val="0"/>
          <w:numId w:val="23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босновывать достижимость цели выбранным способом на основе оценки своих внутренних ресурсов и доступных внешних ресурсов;</w:t>
      </w:r>
    </w:p>
    <w:p w:rsidR="005709A5" w:rsidRPr="00B957FB" w:rsidRDefault="005709A5" w:rsidP="00F60533">
      <w:pPr>
        <w:pStyle w:val="a5"/>
        <w:numPr>
          <w:ilvl w:val="0"/>
          <w:numId w:val="23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фиксировать и анализировать динамику собственных образовательных результатов.</w:t>
      </w:r>
    </w:p>
    <w:p w:rsidR="005709A5" w:rsidRPr="003828B8" w:rsidRDefault="005709A5" w:rsidP="00F60533">
      <w:pPr>
        <w:ind w:firstLine="142"/>
        <w:jc w:val="both"/>
      </w:pPr>
    </w:p>
    <w:p w:rsidR="005709A5" w:rsidRPr="00B957FB" w:rsidRDefault="005709A5" w:rsidP="00F60533">
      <w:pPr>
        <w:ind w:firstLine="142"/>
        <w:jc w:val="both"/>
      </w:pPr>
      <w:r w:rsidRPr="00B957FB">
        <w:t xml:space="preserve">Владение основами самоконтроля, самооценки, принятия решений и осуществления осознанного выбора </w:t>
      </w:r>
      <w:proofErr w:type="gramStart"/>
      <w:r w:rsidRPr="00B957FB">
        <w:t>в</w:t>
      </w:r>
      <w:proofErr w:type="gramEnd"/>
      <w:r w:rsidRPr="00B957FB">
        <w:t xml:space="preserve"> учебной и познавательной. Обучающийся сможет:</w:t>
      </w:r>
    </w:p>
    <w:p w:rsidR="005709A5" w:rsidRPr="00B957FB" w:rsidRDefault="005709A5" w:rsidP="00F60533">
      <w:pPr>
        <w:pStyle w:val="a5"/>
        <w:numPr>
          <w:ilvl w:val="0"/>
          <w:numId w:val="24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lastRenderedPageBreak/>
        <w:t>наблюдать и анализировать собственную учебную и познавательную деятельность и деятельность других обучающихся в процессе взаимопроверки;</w:t>
      </w:r>
    </w:p>
    <w:p w:rsidR="005709A5" w:rsidRPr="00B957FB" w:rsidRDefault="005709A5" w:rsidP="00F60533">
      <w:pPr>
        <w:pStyle w:val="a5"/>
        <w:numPr>
          <w:ilvl w:val="0"/>
          <w:numId w:val="24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относить реальные и планируемые результаты индивидуальной образовательной деятельности и делать выводы;</w:t>
      </w:r>
    </w:p>
    <w:p w:rsidR="005709A5" w:rsidRPr="00B957FB" w:rsidRDefault="005709A5" w:rsidP="00F60533">
      <w:pPr>
        <w:pStyle w:val="a5"/>
        <w:numPr>
          <w:ilvl w:val="0"/>
          <w:numId w:val="24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инимать решение в учебной ситуации и нести за него ответственность;</w:t>
      </w:r>
    </w:p>
    <w:p w:rsidR="005709A5" w:rsidRPr="00B957FB" w:rsidRDefault="005709A5" w:rsidP="00F60533">
      <w:pPr>
        <w:pStyle w:val="a5"/>
        <w:numPr>
          <w:ilvl w:val="0"/>
          <w:numId w:val="24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амостоятельно определять причины своего успеха или неуспеха и находить способы выхода из ситуации неуспеха;</w:t>
      </w:r>
    </w:p>
    <w:p w:rsidR="005709A5" w:rsidRPr="00B957FB" w:rsidRDefault="005709A5" w:rsidP="00F60533">
      <w:pPr>
        <w:pStyle w:val="a5"/>
        <w:numPr>
          <w:ilvl w:val="0"/>
          <w:numId w:val="24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</w:t>
      </w:r>
    </w:p>
    <w:p w:rsidR="005709A5" w:rsidRPr="00B957FB" w:rsidRDefault="005709A5" w:rsidP="00F60533">
      <w:pPr>
        <w:pStyle w:val="a5"/>
        <w:numPr>
          <w:ilvl w:val="0"/>
          <w:numId w:val="24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5709A5" w:rsidRPr="003828B8" w:rsidRDefault="005709A5" w:rsidP="00F60533">
      <w:pPr>
        <w:ind w:firstLine="142"/>
        <w:jc w:val="both"/>
      </w:pPr>
    </w:p>
    <w:p w:rsidR="005709A5" w:rsidRPr="00B957FB" w:rsidRDefault="005709A5" w:rsidP="00F60533">
      <w:pPr>
        <w:ind w:firstLine="142"/>
        <w:jc w:val="both"/>
        <w:rPr>
          <w:b/>
        </w:rPr>
      </w:pPr>
      <w:r w:rsidRPr="00B957FB">
        <w:rPr>
          <w:b/>
        </w:rPr>
        <w:t>Познавательные УУД</w:t>
      </w:r>
    </w:p>
    <w:p w:rsidR="005709A5" w:rsidRPr="00B957FB" w:rsidRDefault="005709A5" w:rsidP="00F60533">
      <w:pPr>
        <w:ind w:firstLine="142"/>
        <w:jc w:val="both"/>
      </w:pPr>
      <w:proofErr w:type="gramStart"/>
      <w:r w:rsidRPr="00B957FB"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B957FB">
        <w:t xml:space="preserve"> Обучающийся сможет:</w:t>
      </w:r>
    </w:p>
    <w:p w:rsidR="005709A5" w:rsidRPr="00B957FB" w:rsidRDefault="005709A5" w:rsidP="00F60533">
      <w:pPr>
        <w:pStyle w:val="a5"/>
        <w:numPr>
          <w:ilvl w:val="0"/>
          <w:numId w:val="25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одбирать слова, соподчиненные ключевому слову, определяющие его признаки и свойства;</w:t>
      </w:r>
    </w:p>
    <w:p w:rsidR="005709A5" w:rsidRPr="00B957FB" w:rsidRDefault="005709A5" w:rsidP="00F60533">
      <w:pPr>
        <w:pStyle w:val="a5"/>
        <w:numPr>
          <w:ilvl w:val="0"/>
          <w:numId w:val="25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страивать логическую цепочку, состоящую из ключевого слова и соподчиненных ему слов;</w:t>
      </w:r>
    </w:p>
    <w:p w:rsidR="005709A5" w:rsidRPr="00B957FB" w:rsidRDefault="005709A5" w:rsidP="00F60533">
      <w:pPr>
        <w:pStyle w:val="a5"/>
        <w:numPr>
          <w:ilvl w:val="0"/>
          <w:numId w:val="25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делять общий признак двух или нескольких предметов или явлений и объяснять их сходство;</w:t>
      </w:r>
    </w:p>
    <w:p w:rsidR="005709A5" w:rsidRPr="00B957FB" w:rsidRDefault="005709A5" w:rsidP="00F60533">
      <w:pPr>
        <w:pStyle w:val="a5"/>
        <w:numPr>
          <w:ilvl w:val="0"/>
          <w:numId w:val="25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бъединять предметы и явления в группы по определенным признакам, сравнивать, классифицировать и обобщать факты и явления;</w:t>
      </w:r>
    </w:p>
    <w:p w:rsidR="005709A5" w:rsidRPr="00B957FB" w:rsidRDefault="005709A5" w:rsidP="00F60533">
      <w:pPr>
        <w:pStyle w:val="a5"/>
        <w:numPr>
          <w:ilvl w:val="0"/>
          <w:numId w:val="25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делять явление из общего ряда других явлений;</w:t>
      </w:r>
    </w:p>
    <w:p w:rsidR="005709A5" w:rsidRPr="00B957FB" w:rsidRDefault="005709A5" w:rsidP="00F60533">
      <w:pPr>
        <w:pStyle w:val="a5"/>
        <w:numPr>
          <w:ilvl w:val="0"/>
          <w:numId w:val="25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</w:t>
      </w:r>
    </w:p>
    <w:p w:rsidR="005709A5" w:rsidRPr="00B957FB" w:rsidRDefault="005709A5" w:rsidP="00F60533">
      <w:pPr>
        <w:pStyle w:val="a5"/>
        <w:numPr>
          <w:ilvl w:val="0"/>
          <w:numId w:val="25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роить рассуждение от общих закономерностей к частным явлениям и от частных явлений к общим закономерностям;</w:t>
      </w:r>
    </w:p>
    <w:p w:rsidR="005709A5" w:rsidRPr="00B957FB" w:rsidRDefault="005709A5" w:rsidP="00F60533">
      <w:pPr>
        <w:pStyle w:val="a5"/>
        <w:numPr>
          <w:ilvl w:val="0"/>
          <w:numId w:val="25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роить рассуждение на основе сравнения предметов и явлений, выделяя при этом общие признаки;</w:t>
      </w:r>
    </w:p>
    <w:p w:rsidR="005709A5" w:rsidRPr="00B957FB" w:rsidRDefault="005709A5" w:rsidP="00F60533">
      <w:pPr>
        <w:pStyle w:val="a5"/>
        <w:numPr>
          <w:ilvl w:val="0"/>
          <w:numId w:val="25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злагать полученную информацию, интерпретируя ее в контексте решаемой задачи;</w:t>
      </w:r>
    </w:p>
    <w:p w:rsidR="005709A5" w:rsidRPr="00B957FB" w:rsidRDefault="005709A5" w:rsidP="00F60533">
      <w:pPr>
        <w:pStyle w:val="a5"/>
        <w:numPr>
          <w:ilvl w:val="0"/>
          <w:numId w:val="25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амостоятельно указывать на информацию, нуждающуюся в проверке, предлагать и применять способ проверки достоверности информации;</w:t>
      </w:r>
    </w:p>
    <w:p w:rsidR="005709A5" w:rsidRPr="00B957FB" w:rsidRDefault="005709A5" w:rsidP="00F60533">
      <w:pPr>
        <w:pStyle w:val="a5"/>
        <w:numPr>
          <w:ilvl w:val="0"/>
          <w:numId w:val="25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proofErr w:type="spellStart"/>
      <w:r w:rsidRPr="00B957FB">
        <w:rPr>
          <w:rFonts w:ascii="Times New Roman" w:hAnsi="Times New Roman"/>
          <w:sz w:val="24"/>
          <w:szCs w:val="24"/>
        </w:rPr>
        <w:t>вербализовать</w:t>
      </w:r>
      <w:proofErr w:type="spellEnd"/>
      <w:r w:rsidRPr="00B957FB">
        <w:rPr>
          <w:rFonts w:ascii="Times New Roman" w:hAnsi="Times New Roman"/>
          <w:sz w:val="24"/>
          <w:szCs w:val="24"/>
        </w:rPr>
        <w:t xml:space="preserve"> эмоциональное впечатление, оказанное на него источником;</w:t>
      </w:r>
    </w:p>
    <w:p w:rsidR="005709A5" w:rsidRPr="00B957FB" w:rsidRDefault="005709A5" w:rsidP="00F60533">
      <w:pPr>
        <w:pStyle w:val="a5"/>
        <w:numPr>
          <w:ilvl w:val="0"/>
          <w:numId w:val="25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</w:t>
      </w:r>
    </w:p>
    <w:p w:rsidR="005709A5" w:rsidRPr="00B957FB" w:rsidRDefault="005709A5" w:rsidP="00F60533">
      <w:pPr>
        <w:pStyle w:val="a5"/>
        <w:numPr>
          <w:ilvl w:val="0"/>
          <w:numId w:val="25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</w:t>
      </w:r>
    </w:p>
    <w:p w:rsidR="005709A5" w:rsidRPr="00B957FB" w:rsidRDefault="005709A5" w:rsidP="00F60533">
      <w:pPr>
        <w:pStyle w:val="a5"/>
        <w:numPr>
          <w:ilvl w:val="0"/>
          <w:numId w:val="25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5709A5" w:rsidRPr="003828B8" w:rsidRDefault="005709A5" w:rsidP="00F60533">
      <w:pPr>
        <w:ind w:firstLine="142"/>
        <w:jc w:val="both"/>
      </w:pPr>
    </w:p>
    <w:p w:rsidR="005709A5" w:rsidRPr="00B957FB" w:rsidRDefault="005709A5" w:rsidP="00F60533">
      <w:pPr>
        <w:ind w:firstLine="142"/>
        <w:jc w:val="both"/>
      </w:pPr>
      <w:r w:rsidRPr="00B957FB">
        <w:t>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5709A5" w:rsidRPr="00B957FB" w:rsidRDefault="005709A5" w:rsidP="00F60533">
      <w:pPr>
        <w:pStyle w:val="a5"/>
        <w:numPr>
          <w:ilvl w:val="0"/>
          <w:numId w:val="26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бозначать символом и знаком предмет и/или явление;</w:t>
      </w:r>
    </w:p>
    <w:p w:rsidR="005709A5" w:rsidRPr="00B957FB" w:rsidRDefault="005709A5" w:rsidP="00F60533">
      <w:pPr>
        <w:pStyle w:val="a5"/>
        <w:numPr>
          <w:ilvl w:val="0"/>
          <w:numId w:val="26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логические связи между предметами и/или явлениями, обозначать данные логические связи с помощью знаков в схеме;</w:t>
      </w:r>
    </w:p>
    <w:p w:rsidR="005709A5" w:rsidRPr="00B957FB" w:rsidRDefault="005709A5" w:rsidP="00F60533">
      <w:pPr>
        <w:pStyle w:val="a5"/>
        <w:numPr>
          <w:ilvl w:val="0"/>
          <w:numId w:val="26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lastRenderedPageBreak/>
        <w:t>создавать абстрактный или реальный образ предмета и/или явления;</w:t>
      </w:r>
    </w:p>
    <w:p w:rsidR="005709A5" w:rsidRPr="00B957FB" w:rsidRDefault="005709A5" w:rsidP="00F60533">
      <w:pPr>
        <w:pStyle w:val="a5"/>
        <w:numPr>
          <w:ilvl w:val="0"/>
          <w:numId w:val="26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роить модель/схему на основе условий задачи и/или способа ее решения;</w:t>
      </w:r>
    </w:p>
    <w:p w:rsidR="005709A5" w:rsidRPr="00B957FB" w:rsidRDefault="005709A5" w:rsidP="00F60533">
      <w:pPr>
        <w:pStyle w:val="a5"/>
        <w:numPr>
          <w:ilvl w:val="0"/>
          <w:numId w:val="26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</w:t>
      </w:r>
    </w:p>
    <w:p w:rsidR="005709A5" w:rsidRPr="00B957FB" w:rsidRDefault="005709A5" w:rsidP="00F60533">
      <w:pPr>
        <w:pStyle w:val="a5"/>
        <w:numPr>
          <w:ilvl w:val="0"/>
          <w:numId w:val="26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еобразовывать модели с целью выявления общих законов, определяющих данную предметную область;</w:t>
      </w:r>
    </w:p>
    <w:p w:rsidR="005709A5" w:rsidRPr="00B957FB" w:rsidRDefault="005709A5" w:rsidP="00F60533">
      <w:pPr>
        <w:pStyle w:val="a5"/>
        <w:numPr>
          <w:ilvl w:val="0"/>
          <w:numId w:val="26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 xml:space="preserve">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Pr="00B957FB">
        <w:rPr>
          <w:rFonts w:ascii="Times New Roman" w:hAnsi="Times New Roman"/>
          <w:sz w:val="24"/>
          <w:szCs w:val="24"/>
        </w:rPr>
        <w:t>текстовое</w:t>
      </w:r>
      <w:proofErr w:type="gramEnd"/>
      <w:r w:rsidRPr="00B957FB">
        <w:rPr>
          <w:rFonts w:ascii="Times New Roman" w:hAnsi="Times New Roman"/>
          <w:sz w:val="24"/>
          <w:szCs w:val="24"/>
        </w:rPr>
        <w:t>, и наоборот;</w:t>
      </w:r>
    </w:p>
    <w:p w:rsidR="005709A5" w:rsidRPr="00B957FB" w:rsidRDefault="005709A5" w:rsidP="00F60533">
      <w:pPr>
        <w:pStyle w:val="a5"/>
        <w:numPr>
          <w:ilvl w:val="0"/>
          <w:numId w:val="26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</w:t>
      </w:r>
    </w:p>
    <w:p w:rsidR="005709A5" w:rsidRPr="00B957FB" w:rsidRDefault="005709A5" w:rsidP="00F60533">
      <w:pPr>
        <w:pStyle w:val="a5"/>
        <w:numPr>
          <w:ilvl w:val="0"/>
          <w:numId w:val="26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роить доказательство: прямое, косвенное, от противного;</w:t>
      </w:r>
    </w:p>
    <w:p w:rsidR="005709A5" w:rsidRPr="00B957FB" w:rsidRDefault="005709A5" w:rsidP="00F60533">
      <w:pPr>
        <w:pStyle w:val="a5"/>
        <w:numPr>
          <w:ilvl w:val="0"/>
          <w:numId w:val="26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5709A5" w:rsidRPr="003828B8" w:rsidRDefault="005709A5" w:rsidP="00F60533">
      <w:pPr>
        <w:ind w:firstLine="142"/>
        <w:jc w:val="both"/>
      </w:pPr>
    </w:p>
    <w:p w:rsidR="005709A5" w:rsidRPr="00B957FB" w:rsidRDefault="005709A5" w:rsidP="00F60533">
      <w:pPr>
        <w:ind w:firstLine="142"/>
        <w:jc w:val="both"/>
      </w:pPr>
      <w:r w:rsidRPr="00165E41">
        <w:rPr>
          <w:b/>
        </w:rPr>
        <w:t>Смысловое чтение.</w:t>
      </w:r>
      <w:r w:rsidRPr="00B957FB">
        <w:t xml:space="preserve"> Обучающийся сможет:</w:t>
      </w:r>
    </w:p>
    <w:p w:rsidR="005709A5" w:rsidRPr="00B957FB" w:rsidRDefault="005709A5" w:rsidP="00F60533">
      <w:pPr>
        <w:pStyle w:val="a5"/>
        <w:numPr>
          <w:ilvl w:val="0"/>
          <w:numId w:val="27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находить в тексте требуемую информацию (в соответствии с целями своей деятельности);</w:t>
      </w:r>
    </w:p>
    <w:p w:rsidR="005709A5" w:rsidRPr="00B957FB" w:rsidRDefault="005709A5" w:rsidP="00F60533">
      <w:pPr>
        <w:pStyle w:val="a5"/>
        <w:numPr>
          <w:ilvl w:val="0"/>
          <w:numId w:val="27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риентироваться в содержании текста, понимать целостный смысл текста, структурировать текст;</w:t>
      </w:r>
    </w:p>
    <w:p w:rsidR="005709A5" w:rsidRPr="00B957FB" w:rsidRDefault="005709A5" w:rsidP="00F60533">
      <w:pPr>
        <w:pStyle w:val="a5"/>
        <w:numPr>
          <w:ilvl w:val="0"/>
          <w:numId w:val="27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устанавливать взаимосвязь описанных в тексте событий, явлений, процессов;</w:t>
      </w:r>
    </w:p>
    <w:p w:rsidR="005709A5" w:rsidRPr="00B957FB" w:rsidRDefault="005709A5" w:rsidP="00F60533">
      <w:pPr>
        <w:pStyle w:val="a5"/>
        <w:numPr>
          <w:ilvl w:val="0"/>
          <w:numId w:val="27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резюмировать главную идею текста;</w:t>
      </w:r>
    </w:p>
    <w:p w:rsidR="005709A5" w:rsidRPr="00B957FB" w:rsidRDefault="005709A5" w:rsidP="00F60533">
      <w:pPr>
        <w:pStyle w:val="a5"/>
        <w:numPr>
          <w:ilvl w:val="0"/>
          <w:numId w:val="27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 xml:space="preserve">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B957FB">
        <w:rPr>
          <w:rFonts w:ascii="Times New Roman" w:hAnsi="Times New Roman"/>
          <w:sz w:val="24"/>
          <w:szCs w:val="24"/>
        </w:rPr>
        <w:t>non-fiction</w:t>
      </w:r>
      <w:proofErr w:type="spellEnd"/>
      <w:r w:rsidRPr="00B957FB">
        <w:rPr>
          <w:rFonts w:ascii="Times New Roman" w:hAnsi="Times New Roman"/>
          <w:sz w:val="24"/>
          <w:szCs w:val="24"/>
        </w:rPr>
        <w:t>);</w:t>
      </w:r>
    </w:p>
    <w:p w:rsidR="005709A5" w:rsidRPr="00B957FB" w:rsidRDefault="005709A5" w:rsidP="00F60533">
      <w:pPr>
        <w:pStyle w:val="a5"/>
        <w:numPr>
          <w:ilvl w:val="0"/>
          <w:numId w:val="27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критически оценивать содержание и форму текста.</w:t>
      </w:r>
    </w:p>
    <w:p w:rsidR="005709A5" w:rsidRPr="003828B8" w:rsidRDefault="005709A5" w:rsidP="00F60533">
      <w:pPr>
        <w:ind w:firstLine="142"/>
        <w:jc w:val="both"/>
      </w:pPr>
    </w:p>
    <w:p w:rsidR="005709A5" w:rsidRPr="00B957FB" w:rsidRDefault="005709A5" w:rsidP="00F60533">
      <w:pPr>
        <w:ind w:firstLine="142"/>
        <w:jc w:val="both"/>
      </w:pPr>
      <w:r w:rsidRPr="00B957FB">
        <w:t>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5709A5" w:rsidRPr="00B957FB" w:rsidRDefault="005709A5" w:rsidP="00F60533">
      <w:pPr>
        <w:pStyle w:val="a5"/>
        <w:numPr>
          <w:ilvl w:val="0"/>
          <w:numId w:val="28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свое отношение к природной среде;</w:t>
      </w:r>
    </w:p>
    <w:p w:rsidR="005709A5" w:rsidRPr="00B957FB" w:rsidRDefault="005709A5" w:rsidP="00F60533">
      <w:pPr>
        <w:pStyle w:val="a5"/>
        <w:numPr>
          <w:ilvl w:val="0"/>
          <w:numId w:val="28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анализировать влияние экологических факторов на среду обитания живых организмов;</w:t>
      </w:r>
    </w:p>
    <w:p w:rsidR="005709A5" w:rsidRPr="00B957FB" w:rsidRDefault="005709A5" w:rsidP="00F60533">
      <w:pPr>
        <w:pStyle w:val="a5"/>
        <w:numPr>
          <w:ilvl w:val="0"/>
          <w:numId w:val="28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оводить причинный и вероятностный анализ экологических ситуаций;</w:t>
      </w:r>
    </w:p>
    <w:p w:rsidR="005709A5" w:rsidRPr="00B957FB" w:rsidRDefault="005709A5" w:rsidP="00F60533">
      <w:pPr>
        <w:pStyle w:val="a5"/>
        <w:numPr>
          <w:ilvl w:val="0"/>
          <w:numId w:val="28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огнозировать изменения ситуации при смене действия одного фактора на действие другого фактора;</w:t>
      </w:r>
    </w:p>
    <w:p w:rsidR="005709A5" w:rsidRPr="00B957FB" w:rsidRDefault="005709A5" w:rsidP="00F60533">
      <w:pPr>
        <w:pStyle w:val="a5"/>
        <w:numPr>
          <w:ilvl w:val="0"/>
          <w:numId w:val="28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распространять экологические знания и участвовать в практических делах по защите окружающей среды;</w:t>
      </w:r>
    </w:p>
    <w:p w:rsidR="005709A5" w:rsidRPr="00B957FB" w:rsidRDefault="005709A5" w:rsidP="00F60533">
      <w:pPr>
        <w:pStyle w:val="a5"/>
        <w:numPr>
          <w:ilvl w:val="0"/>
          <w:numId w:val="28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ражать свое отношение к природе через рисунки, сочинения, модели, проектные работы.</w:t>
      </w:r>
    </w:p>
    <w:p w:rsidR="005709A5" w:rsidRPr="003828B8" w:rsidRDefault="005709A5" w:rsidP="00F60533">
      <w:pPr>
        <w:ind w:firstLine="142"/>
        <w:jc w:val="both"/>
      </w:pPr>
    </w:p>
    <w:p w:rsidR="005709A5" w:rsidRPr="00B957FB" w:rsidRDefault="005709A5" w:rsidP="00F60533">
      <w:pPr>
        <w:ind w:firstLine="142"/>
        <w:jc w:val="both"/>
      </w:pPr>
      <w:r w:rsidRPr="00B957FB">
        <w:t>Развитие мотивации к овладению культурой активного использования словарей и других поисковых систем. Обучающийся сможет:</w:t>
      </w:r>
    </w:p>
    <w:p w:rsidR="005709A5" w:rsidRPr="00B957FB" w:rsidRDefault="005709A5" w:rsidP="00F60533">
      <w:pPr>
        <w:pStyle w:val="a5"/>
        <w:numPr>
          <w:ilvl w:val="0"/>
          <w:numId w:val="29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необходимые ключевые поисковые слова и запросы;</w:t>
      </w:r>
    </w:p>
    <w:p w:rsidR="005709A5" w:rsidRPr="00B957FB" w:rsidRDefault="005709A5" w:rsidP="00F60533">
      <w:pPr>
        <w:pStyle w:val="a5"/>
        <w:numPr>
          <w:ilvl w:val="0"/>
          <w:numId w:val="29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существлять взаимодействие с электронными поисковыми системами, словарями;</w:t>
      </w:r>
    </w:p>
    <w:p w:rsidR="005709A5" w:rsidRPr="00B957FB" w:rsidRDefault="005709A5" w:rsidP="00F60533">
      <w:pPr>
        <w:pStyle w:val="a5"/>
        <w:numPr>
          <w:ilvl w:val="0"/>
          <w:numId w:val="29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формировать множественную выборку из поисковых источников для объективизации результатов поиска;</w:t>
      </w:r>
    </w:p>
    <w:p w:rsidR="005709A5" w:rsidRDefault="005709A5" w:rsidP="00F60533">
      <w:pPr>
        <w:pStyle w:val="a5"/>
        <w:numPr>
          <w:ilvl w:val="0"/>
          <w:numId w:val="29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относить полученные результаты поиска со своей деятельностью.</w:t>
      </w:r>
    </w:p>
    <w:p w:rsidR="00A26920" w:rsidRDefault="00A26920" w:rsidP="00F60533">
      <w:pPr>
        <w:ind w:firstLine="142"/>
        <w:jc w:val="both"/>
      </w:pPr>
    </w:p>
    <w:p w:rsidR="00A26920" w:rsidRDefault="00A26920" w:rsidP="00F60533">
      <w:pPr>
        <w:ind w:firstLine="142"/>
        <w:jc w:val="both"/>
      </w:pPr>
    </w:p>
    <w:p w:rsidR="005709A5" w:rsidRPr="003828B8" w:rsidRDefault="005709A5" w:rsidP="00F60533">
      <w:pPr>
        <w:ind w:firstLine="142"/>
        <w:jc w:val="both"/>
      </w:pPr>
    </w:p>
    <w:p w:rsidR="005709A5" w:rsidRPr="00B957FB" w:rsidRDefault="005709A5" w:rsidP="00F60533">
      <w:pPr>
        <w:ind w:firstLine="142"/>
        <w:jc w:val="both"/>
        <w:rPr>
          <w:b/>
        </w:rPr>
      </w:pPr>
      <w:r w:rsidRPr="00B957FB">
        <w:rPr>
          <w:b/>
        </w:rPr>
        <w:lastRenderedPageBreak/>
        <w:t>Коммуникативные УУД</w:t>
      </w:r>
    </w:p>
    <w:p w:rsidR="005709A5" w:rsidRPr="00B957FB" w:rsidRDefault="005709A5" w:rsidP="00F60533">
      <w:pPr>
        <w:ind w:firstLine="142"/>
        <w:jc w:val="both"/>
      </w:pPr>
      <w:r w:rsidRPr="00B957FB">
        <w:t>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5709A5" w:rsidRPr="00B957FB" w:rsidRDefault="005709A5" w:rsidP="00F60533">
      <w:pPr>
        <w:pStyle w:val="a5"/>
        <w:numPr>
          <w:ilvl w:val="0"/>
          <w:numId w:val="30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возможные роли в совместной деятельности;</w:t>
      </w:r>
    </w:p>
    <w:p w:rsidR="005709A5" w:rsidRPr="00B957FB" w:rsidRDefault="005709A5" w:rsidP="00F60533">
      <w:pPr>
        <w:pStyle w:val="a5"/>
        <w:numPr>
          <w:ilvl w:val="0"/>
          <w:numId w:val="30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грать определенную роль в совместной деятельности;</w:t>
      </w:r>
    </w:p>
    <w:p w:rsidR="005709A5" w:rsidRPr="00B957FB" w:rsidRDefault="005709A5" w:rsidP="00F60533">
      <w:pPr>
        <w:pStyle w:val="a5"/>
        <w:numPr>
          <w:ilvl w:val="0"/>
          <w:numId w:val="30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proofErr w:type="gramStart"/>
      <w:r w:rsidRPr="00B957FB">
        <w:rPr>
          <w:rFonts w:ascii="Times New Roman" w:hAnsi="Times New Roman"/>
          <w:sz w:val="24"/>
          <w:szCs w:val="24"/>
        </w:rPr>
        <w:t>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</w:t>
      </w:r>
      <w:proofErr w:type="gramEnd"/>
    </w:p>
    <w:p w:rsidR="005709A5" w:rsidRPr="00B957FB" w:rsidRDefault="005709A5" w:rsidP="00F60533">
      <w:pPr>
        <w:pStyle w:val="a5"/>
        <w:numPr>
          <w:ilvl w:val="0"/>
          <w:numId w:val="30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свои действия и действия партнера, которые способствовали или препятствовали продуктивной коммуникации;</w:t>
      </w:r>
    </w:p>
    <w:p w:rsidR="005709A5" w:rsidRPr="00B957FB" w:rsidRDefault="005709A5" w:rsidP="00F60533">
      <w:pPr>
        <w:pStyle w:val="a5"/>
        <w:numPr>
          <w:ilvl w:val="0"/>
          <w:numId w:val="30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троить позитивные отношения в процессе учебной и познавательной деятельности;</w:t>
      </w:r>
    </w:p>
    <w:p w:rsidR="005709A5" w:rsidRPr="00B957FB" w:rsidRDefault="005709A5" w:rsidP="00F60533">
      <w:pPr>
        <w:pStyle w:val="a5"/>
        <w:numPr>
          <w:ilvl w:val="0"/>
          <w:numId w:val="30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</w:t>
      </w:r>
    </w:p>
    <w:p w:rsidR="005709A5" w:rsidRPr="00B957FB" w:rsidRDefault="005709A5" w:rsidP="00F60533">
      <w:pPr>
        <w:pStyle w:val="a5"/>
        <w:numPr>
          <w:ilvl w:val="0"/>
          <w:numId w:val="30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критически относиться к собственному мнению, с достоинством признавать ошибочность своего мнения (если оно таково) и корректировать его;</w:t>
      </w:r>
    </w:p>
    <w:p w:rsidR="005709A5" w:rsidRPr="00B957FB" w:rsidRDefault="005709A5" w:rsidP="00F60533">
      <w:pPr>
        <w:pStyle w:val="a5"/>
        <w:numPr>
          <w:ilvl w:val="0"/>
          <w:numId w:val="30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едлагать альтернативное решение в конфликтной ситуации;</w:t>
      </w:r>
    </w:p>
    <w:p w:rsidR="005709A5" w:rsidRPr="00B957FB" w:rsidRDefault="005709A5" w:rsidP="00F60533">
      <w:pPr>
        <w:pStyle w:val="a5"/>
        <w:numPr>
          <w:ilvl w:val="0"/>
          <w:numId w:val="30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делять общую точку зрения в дискуссии;</w:t>
      </w:r>
    </w:p>
    <w:p w:rsidR="005709A5" w:rsidRPr="00B957FB" w:rsidRDefault="005709A5" w:rsidP="00F60533">
      <w:pPr>
        <w:pStyle w:val="a5"/>
        <w:numPr>
          <w:ilvl w:val="0"/>
          <w:numId w:val="30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договариваться о правилах и вопросах для обсуждения в соответствии с поставленной перед группой задачей;</w:t>
      </w:r>
    </w:p>
    <w:p w:rsidR="005709A5" w:rsidRPr="00B957FB" w:rsidRDefault="005709A5" w:rsidP="00F60533">
      <w:pPr>
        <w:pStyle w:val="a5"/>
        <w:numPr>
          <w:ilvl w:val="0"/>
          <w:numId w:val="30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рганизовывать учебное взаимодействие в группе (определять общие цели, распределять роли, договариваться друг с другом и т. д.);</w:t>
      </w:r>
    </w:p>
    <w:p w:rsidR="005709A5" w:rsidRPr="00B957FB" w:rsidRDefault="005709A5" w:rsidP="00F60533">
      <w:pPr>
        <w:pStyle w:val="a5"/>
        <w:numPr>
          <w:ilvl w:val="0"/>
          <w:numId w:val="30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5709A5" w:rsidRPr="003828B8" w:rsidRDefault="005709A5" w:rsidP="00F60533">
      <w:pPr>
        <w:ind w:firstLine="142"/>
        <w:jc w:val="both"/>
      </w:pPr>
    </w:p>
    <w:p w:rsidR="005709A5" w:rsidRPr="00B957FB" w:rsidRDefault="005709A5" w:rsidP="00F60533">
      <w:pPr>
        <w:ind w:firstLine="142"/>
        <w:jc w:val="both"/>
      </w:pPr>
      <w:r w:rsidRPr="00B957FB">
        <w:t>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5709A5" w:rsidRPr="00B957FB" w:rsidRDefault="005709A5" w:rsidP="00F60533">
      <w:pPr>
        <w:pStyle w:val="a5"/>
        <w:numPr>
          <w:ilvl w:val="0"/>
          <w:numId w:val="3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пределять задачу коммуникации и в соответствии с ней отбирать речевые средства;</w:t>
      </w:r>
    </w:p>
    <w:p w:rsidR="005709A5" w:rsidRPr="00B957FB" w:rsidRDefault="005709A5" w:rsidP="00F60533">
      <w:pPr>
        <w:pStyle w:val="a5"/>
        <w:numPr>
          <w:ilvl w:val="0"/>
          <w:numId w:val="3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отбирать и использовать речевые средства в процессе коммуникации с другими людьми (диалог в паре, в малой группе и т. д.);</w:t>
      </w:r>
    </w:p>
    <w:p w:rsidR="005709A5" w:rsidRPr="00B957FB" w:rsidRDefault="005709A5" w:rsidP="00F60533">
      <w:pPr>
        <w:pStyle w:val="a5"/>
        <w:numPr>
          <w:ilvl w:val="0"/>
          <w:numId w:val="3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едставлять в устной или письменной форме развернутый план собственной деятельности;</w:t>
      </w:r>
    </w:p>
    <w:p w:rsidR="005709A5" w:rsidRPr="00B957FB" w:rsidRDefault="005709A5" w:rsidP="00F60533">
      <w:pPr>
        <w:pStyle w:val="a5"/>
        <w:numPr>
          <w:ilvl w:val="0"/>
          <w:numId w:val="3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блюдать нормы публичной речи, регламент в монологе и дискуссии в соответствии с коммуникативной задачей;</w:t>
      </w:r>
    </w:p>
    <w:p w:rsidR="005709A5" w:rsidRPr="00B957FB" w:rsidRDefault="005709A5" w:rsidP="00F60533">
      <w:pPr>
        <w:pStyle w:val="a5"/>
        <w:numPr>
          <w:ilvl w:val="0"/>
          <w:numId w:val="3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сказывать и обосновывать мнение (суждение) и запрашивать мнение партнера в рамках диалога;</w:t>
      </w:r>
    </w:p>
    <w:p w:rsidR="005709A5" w:rsidRPr="00B957FB" w:rsidRDefault="005709A5" w:rsidP="00F60533">
      <w:pPr>
        <w:pStyle w:val="a5"/>
        <w:numPr>
          <w:ilvl w:val="0"/>
          <w:numId w:val="3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принимать решение в ходе диалога и согласовывать его с собеседником;</w:t>
      </w:r>
    </w:p>
    <w:p w:rsidR="005709A5" w:rsidRPr="00B957FB" w:rsidRDefault="005709A5" w:rsidP="00F60533">
      <w:pPr>
        <w:pStyle w:val="a5"/>
        <w:numPr>
          <w:ilvl w:val="0"/>
          <w:numId w:val="3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здавать письменные «клишированные» и оригинальные тексты с использованием необходимых речевых средств;</w:t>
      </w:r>
    </w:p>
    <w:p w:rsidR="005709A5" w:rsidRPr="00B957FB" w:rsidRDefault="005709A5" w:rsidP="00F60533">
      <w:pPr>
        <w:pStyle w:val="a5"/>
        <w:numPr>
          <w:ilvl w:val="0"/>
          <w:numId w:val="3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спользовать вербальные средства (средства логической связи) для выделения смысловых блоков своего выступления;</w:t>
      </w:r>
    </w:p>
    <w:p w:rsidR="005709A5" w:rsidRPr="00B957FB" w:rsidRDefault="005709A5" w:rsidP="00F60533">
      <w:pPr>
        <w:pStyle w:val="a5"/>
        <w:numPr>
          <w:ilvl w:val="0"/>
          <w:numId w:val="3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спользовать невербальные средства или наглядные материалы, подготовленные/отобранные под руководством учителя;</w:t>
      </w:r>
    </w:p>
    <w:p w:rsidR="005709A5" w:rsidRPr="00B957FB" w:rsidRDefault="005709A5" w:rsidP="00F60533">
      <w:pPr>
        <w:pStyle w:val="a5"/>
        <w:numPr>
          <w:ilvl w:val="0"/>
          <w:numId w:val="3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5709A5" w:rsidRPr="003828B8" w:rsidRDefault="005709A5" w:rsidP="00F60533">
      <w:pPr>
        <w:ind w:firstLine="142"/>
        <w:jc w:val="both"/>
      </w:pPr>
    </w:p>
    <w:p w:rsidR="005709A5" w:rsidRPr="00B957FB" w:rsidRDefault="005709A5" w:rsidP="00F60533">
      <w:pPr>
        <w:ind w:firstLine="142"/>
        <w:jc w:val="both"/>
      </w:pPr>
      <w:r w:rsidRPr="00B957FB">
        <w:t xml:space="preserve">Формирование и развитие компетентности в области </w:t>
      </w:r>
      <w:r w:rsidRPr="001C6FAB">
        <w:rPr>
          <w:b/>
        </w:rPr>
        <w:t>использования информационно-коммуникационных технологий (далее – ИКТ).</w:t>
      </w:r>
      <w:r w:rsidRPr="00B957FB">
        <w:t xml:space="preserve"> Обучающийся сможет:</w:t>
      </w:r>
    </w:p>
    <w:p w:rsidR="005709A5" w:rsidRPr="00B957FB" w:rsidRDefault="005709A5" w:rsidP="00F60533">
      <w:pPr>
        <w:pStyle w:val="a5"/>
        <w:numPr>
          <w:ilvl w:val="0"/>
          <w:numId w:val="32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lastRenderedPageBreak/>
        <w:t>целенаправленно искать и использовать информационные ресурсы, необходимые для решения учебных и практических задач с помощью средств ИКТ;</w:t>
      </w:r>
    </w:p>
    <w:p w:rsidR="005709A5" w:rsidRPr="00B957FB" w:rsidRDefault="005709A5" w:rsidP="00F60533">
      <w:pPr>
        <w:pStyle w:val="a5"/>
        <w:numPr>
          <w:ilvl w:val="0"/>
          <w:numId w:val="32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</w:t>
      </w:r>
    </w:p>
    <w:p w:rsidR="005709A5" w:rsidRPr="00B957FB" w:rsidRDefault="005709A5" w:rsidP="00F60533">
      <w:pPr>
        <w:pStyle w:val="a5"/>
        <w:numPr>
          <w:ilvl w:val="0"/>
          <w:numId w:val="32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выделять информационный аспект задачи, оперировать данными, использовать модель решения задачи;</w:t>
      </w:r>
    </w:p>
    <w:p w:rsidR="005709A5" w:rsidRPr="00B957FB" w:rsidRDefault="005709A5" w:rsidP="00F60533">
      <w:pPr>
        <w:pStyle w:val="a5"/>
        <w:numPr>
          <w:ilvl w:val="0"/>
          <w:numId w:val="32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</w:t>
      </w:r>
    </w:p>
    <w:p w:rsidR="005709A5" w:rsidRPr="00B957FB" w:rsidRDefault="005709A5" w:rsidP="00F60533">
      <w:pPr>
        <w:pStyle w:val="a5"/>
        <w:numPr>
          <w:ilvl w:val="0"/>
          <w:numId w:val="32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использовать информацию с учетом этических и правовых норм;</w:t>
      </w:r>
    </w:p>
    <w:p w:rsidR="005709A5" w:rsidRPr="00B957FB" w:rsidRDefault="005709A5" w:rsidP="00F60533">
      <w:pPr>
        <w:pStyle w:val="a5"/>
        <w:numPr>
          <w:ilvl w:val="0"/>
          <w:numId w:val="32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B957FB">
        <w:rPr>
          <w:rFonts w:ascii="Times New Roman" w:hAnsi="Times New Roman"/>
          <w:sz w:val="24"/>
          <w:szCs w:val="24"/>
        </w:rPr>
        <w:t>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5709A5" w:rsidRPr="00C61C1B" w:rsidRDefault="005709A5" w:rsidP="00F60533">
      <w:pPr>
        <w:pStyle w:val="a8"/>
        <w:spacing w:before="0" w:beforeAutospacing="0" w:after="0" w:afterAutospacing="0"/>
        <w:ind w:firstLine="142"/>
        <w:jc w:val="both"/>
        <w:rPr>
          <w:rFonts w:ascii="Tahoma" w:hAnsi="Tahoma" w:cs="Tahoma"/>
          <w:b/>
          <w:color w:val="000000"/>
        </w:rPr>
      </w:pPr>
    </w:p>
    <w:p w:rsidR="005709A5" w:rsidRPr="00165E41" w:rsidRDefault="005709A5" w:rsidP="00F60533">
      <w:pPr>
        <w:ind w:firstLine="142"/>
        <w:jc w:val="both"/>
        <w:rPr>
          <w:b/>
          <w:color w:val="FF0000"/>
        </w:rPr>
      </w:pPr>
      <w:r>
        <w:rPr>
          <w:b/>
          <w:bCs/>
          <w:color w:val="000000"/>
        </w:rPr>
        <w:t>Предметные результаты:</w:t>
      </w:r>
      <w:r w:rsidRPr="00C61C1B">
        <w:rPr>
          <w:b/>
          <w:bCs/>
          <w:color w:val="000000"/>
        </w:rPr>
        <w:t xml:space="preserve"> </w:t>
      </w:r>
    </w:p>
    <w:p w:rsidR="005709A5" w:rsidRPr="00165E41" w:rsidRDefault="005709A5" w:rsidP="00F60533">
      <w:pPr>
        <w:ind w:firstLine="142"/>
        <w:jc w:val="both"/>
      </w:pPr>
      <w:proofErr w:type="gramStart"/>
      <w:r w:rsidRPr="00165E41">
        <w:rPr>
          <w:b/>
        </w:rPr>
        <w:t>Обучающийся</w:t>
      </w:r>
      <w:proofErr w:type="gramEnd"/>
      <w:r w:rsidRPr="00165E41">
        <w:rPr>
          <w:b/>
        </w:rPr>
        <w:t xml:space="preserve"> научится</w:t>
      </w:r>
      <w:r w:rsidRPr="00165E41">
        <w:t xml:space="preserve"> (для использования в повседневной жизни и обеспечения возможности успешного продолжения образования на базовом уровне)</w:t>
      </w:r>
    </w:p>
    <w:p w:rsidR="005709A5" w:rsidRPr="00165E41" w:rsidRDefault="005709A5" w:rsidP="00F60533">
      <w:pPr>
        <w:ind w:firstLine="142"/>
        <w:jc w:val="both"/>
      </w:pPr>
      <w:r w:rsidRPr="00165E41">
        <w:t xml:space="preserve">Оперировать на базовом уровне понятиями: </w:t>
      </w:r>
    </w:p>
    <w:p w:rsidR="005709A5" w:rsidRPr="00165E41" w:rsidRDefault="005709A5" w:rsidP="00F60533">
      <w:pPr>
        <w:pStyle w:val="a5"/>
        <w:numPr>
          <w:ilvl w:val="0"/>
          <w:numId w:val="33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множество, элемент множества, подмножество, принадлежность;</w:t>
      </w:r>
    </w:p>
    <w:p w:rsidR="005709A5" w:rsidRPr="00165E41" w:rsidRDefault="005709A5" w:rsidP="00F60533">
      <w:pPr>
        <w:pStyle w:val="a5"/>
        <w:numPr>
          <w:ilvl w:val="0"/>
          <w:numId w:val="33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</w:p>
    <w:p w:rsidR="005709A5" w:rsidRPr="00165E41" w:rsidRDefault="005709A5" w:rsidP="00F60533">
      <w:pPr>
        <w:pStyle w:val="a5"/>
        <w:numPr>
          <w:ilvl w:val="0"/>
          <w:numId w:val="33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.</w:t>
      </w:r>
    </w:p>
    <w:p w:rsidR="005709A5" w:rsidRPr="00165E41" w:rsidRDefault="005709A5" w:rsidP="00F60533">
      <w:pPr>
        <w:ind w:firstLine="142"/>
        <w:jc w:val="both"/>
      </w:pPr>
      <w:r w:rsidRPr="00165E41">
        <w:t>В повседневной жизни и при изучении других предметов: распознавать логически некорректные высказывания.</w:t>
      </w:r>
    </w:p>
    <w:p w:rsidR="005709A5" w:rsidRPr="00165E41" w:rsidRDefault="005709A5" w:rsidP="00F60533">
      <w:pPr>
        <w:ind w:firstLine="142"/>
        <w:jc w:val="both"/>
        <w:rPr>
          <w:b/>
        </w:rPr>
      </w:pPr>
      <w:r w:rsidRPr="00165E41">
        <w:rPr>
          <w:b/>
        </w:rPr>
        <w:t>Числа</w:t>
      </w:r>
    </w:p>
    <w:p w:rsidR="005709A5" w:rsidRPr="00165E41" w:rsidRDefault="005709A5" w:rsidP="00F60533">
      <w:pPr>
        <w:ind w:firstLine="142"/>
        <w:jc w:val="both"/>
      </w:pPr>
      <w:r w:rsidRPr="00165E41">
        <w:t xml:space="preserve">Оперировать на базовом уровне понятиями: </w:t>
      </w:r>
    </w:p>
    <w:p w:rsidR="005709A5" w:rsidRPr="00165E41" w:rsidRDefault="005709A5" w:rsidP="00F60533">
      <w:pPr>
        <w:pStyle w:val="a5"/>
        <w:numPr>
          <w:ilvl w:val="0"/>
          <w:numId w:val="34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натуральное число, целое число, обыкновенная дробь, десятичная дробь, смешанное число, рациональное число;</w:t>
      </w:r>
    </w:p>
    <w:p w:rsidR="005709A5" w:rsidRPr="00165E41" w:rsidRDefault="005709A5" w:rsidP="00F60533">
      <w:pPr>
        <w:pStyle w:val="a5"/>
        <w:numPr>
          <w:ilvl w:val="0"/>
          <w:numId w:val="34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спользовать свойства чисел и правила действий с рациональными числами при выполнении вычислений;</w:t>
      </w:r>
    </w:p>
    <w:p w:rsidR="005709A5" w:rsidRPr="00165E41" w:rsidRDefault="005709A5" w:rsidP="00F60533">
      <w:pPr>
        <w:pStyle w:val="a5"/>
        <w:numPr>
          <w:ilvl w:val="0"/>
          <w:numId w:val="34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спользовать признаки делимости на 2, 3, 5, 9, 10 при выполнении вычислений и решении несложных задач;</w:t>
      </w:r>
    </w:p>
    <w:p w:rsidR="005709A5" w:rsidRPr="00165E41" w:rsidRDefault="005709A5" w:rsidP="00F60533">
      <w:pPr>
        <w:pStyle w:val="a5"/>
        <w:numPr>
          <w:ilvl w:val="0"/>
          <w:numId w:val="34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5709A5" w:rsidRPr="00165E41" w:rsidRDefault="005709A5" w:rsidP="00F60533">
      <w:pPr>
        <w:pStyle w:val="a5"/>
        <w:numPr>
          <w:ilvl w:val="0"/>
          <w:numId w:val="34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сравнивать рациональные числа.</w:t>
      </w:r>
    </w:p>
    <w:p w:rsidR="005709A5" w:rsidRPr="00165E41" w:rsidRDefault="005709A5" w:rsidP="00F60533">
      <w:pPr>
        <w:ind w:firstLine="142"/>
        <w:jc w:val="both"/>
      </w:pPr>
      <w:r w:rsidRPr="00165E41">
        <w:t>В повседневной жизни и при изучении других предметов:</w:t>
      </w:r>
    </w:p>
    <w:p w:rsidR="005709A5" w:rsidRPr="00165E41" w:rsidRDefault="005709A5" w:rsidP="00F60533">
      <w:pPr>
        <w:pStyle w:val="a5"/>
        <w:numPr>
          <w:ilvl w:val="0"/>
          <w:numId w:val="35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5709A5" w:rsidRPr="00165E41" w:rsidRDefault="005709A5" w:rsidP="00F60533">
      <w:pPr>
        <w:pStyle w:val="a5"/>
        <w:numPr>
          <w:ilvl w:val="0"/>
          <w:numId w:val="35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5709A5" w:rsidRPr="00165E41" w:rsidRDefault="005709A5" w:rsidP="00F60533">
      <w:pPr>
        <w:pStyle w:val="a5"/>
        <w:numPr>
          <w:ilvl w:val="0"/>
          <w:numId w:val="35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5709A5" w:rsidRPr="00165E41" w:rsidRDefault="005709A5" w:rsidP="00F60533">
      <w:pPr>
        <w:ind w:firstLine="142"/>
        <w:jc w:val="both"/>
        <w:rPr>
          <w:b/>
        </w:rPr>
      </w:pPr>
      <w:r w:rsidRPr="00165E41">
        <w:rPr>
          <w:b/>
        </w:rPr>
        <w:t>Статистика и теория вероятностей</w:t>
      </w:r>
    </w:p>
    <w:p w:rsidR="005709A5" w:rsidRPr="00165E41" w:rsidRDefault="005709A5" w:rsidP="00F60533">
      <w:pPr>
        <w:ind w:firstLine="142"/>
        <w:jc w:val="both"/>
      </w:pPr>
      <w:r w:rsidRPr="00165E41">
        <w:t xml:space="preserve">Представлять данные в виде таблиц, диаграмм, </w:t>
      </w:r>
    </w:p>
    <w:p w:rsidR="005709A5" w:rsidRPr="00165E41" w:rsidRDefault="005709A5" w:rsidP="00F60533">
      <w:pPr>
        <w:ind w:firstLine="142"/>
        <w:jc w:val="both"/>
      </w:pPr>
      <w:r w:rsidRPr="00165E41">
        <w:t>читать информацию, представленную в виде таблицы, диаграммы.</w:t>
      </w:r>
    </w:p>
    <w:p w:rsidR="005709A5" w:rsidRPr="00165E41" w:rsidRDefault="005709A5" w:rsidP="00F60533">
      <w:pPr>
        <w:ind w:firstLine="142"/>
        <w:jc w:val="both"/>
        <w:rPr>
          <w:b/>
        </w:rPr>
      </w:pPr>
      <w:r w:rsidRPr="00165E41">
        <w:rPr>
          <w:b/>
        </w:rPr>
        <w:t>Текстовые задачи</w:t>
      </w:r>
    </w:p>
    <w:p w:rsidR="005709A5" w:rsidRPr="00165E41" w:rsidRDefault="005709A5" w:rsidP="00F60533">
      <w:pPr>
        <w:ind w:firstLine="142"/>
        <w:jc w:val="both"/>
      </w:pPr>
      <w:r w:rsidRPr="00165E41">
        <w:t>Решать несложные сюжетные задачи разных типов на все арифметические действия;</w:t>
      </w:r>
    </w:p>
    <w:p w:rsidR="005709A5" w:rsidRPr="00165E41" w:rsidRDefault="005709A5" w:rsidP="00F60533">
      <w:pPr>
        <w:pStyle w:val="a5"/>
        <w:numPr>
          <w:ilvl w:val="0"/>
          <w:numId w:val="36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), в которой даны значения двух из трех взаимосвязанных величин, с целью поиска решения задачи;</w:t>
      </w:r>
    </w:p>
    <w:p w:rsidR="005709A5" w:rsidRPr="00165E41" w:rsidRDefault="005709A5" w:rsidP="00F60533">
      <w:pPr>
        <w:pStyle w:val="a5"/>
        <w:numPr>
          <w:ilvl w:val="0"/>
          <w:numId w:val="36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5709A5" w:rsidRPr="00165E41" w:rsidRDefault="005709A5" w:rsidP="00F60533">
      <w:pPr>
        <w:pStyle w:val="a5"/>
        <w:numPr>
          <w:ilvl w:val="0"/>
          <w:numId w:val="36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lastRenderedPageBreak/>
        <w:t xml:space="preserve">составлять план решения задачи; </w:t>
      </w:r>
    </w:p>
    <w:p w:rsidR="005709A5" w:rsidRPr="00165E41" w:rsidRDefault="005709A5" w:rsidP="00F60533">
      <w:pPr>
        <w:pStyle w:val="a5"/>
        <w:numPr>
          <w:ilvl w:val="0"/>
          <w:numId w:val="36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5709A5" w:rsidRPr="00165E41" w:rsidRDefault="005709A5" w:rsidP="00F60533">
      <w:pPr>
        <w:pStyle w:val="a5"/>
        <w:numPr>
          <w:ilvl w:val="0"/>
          <w:numId w:val="36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5709A5" w:rsidRPr="00165E41" w:rsidRDefault="005709A5" w:rsidP="00F60533">
      <w:pPr>
        <w:pStyle w:val="a5"/>
        <w:numPr>
          <w:ilvl w:val="0"/>
          <w:numId w:val="36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5709A5" w:rsidRPr="00165E41" w:rsidRDefault="005709A5" w:rsidP="00F60533">
      <w:pPr>
        <w:pStyle w:val="a5"/>
        <w:numPr>
          <w:ilvl w:val="0"/>
          <w:numId w:val="36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5709A5" w:rsidRPr="00165E41" w:rsidRDefault="005709A5" w:rsidP="00F60533">
      <w:pPr>
        <w:pStyle w:val="a5"/>
        <w:numPr>
          <w:ilvl w:val="0"/>
          <w:numId w:val="36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5709A5" w:rsidRPr="00165E41" w:rsidRDefault="005709A5" w:rsidP="00F60533">
      <w:pPr>
        <w:pStyle w:val="a5"/>
        <w:numPr>
          <w:ilvl w:val="0"/>
          <w:numId w:val="36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5709A5" w:rsidRPr="00165E41" w:rsidRDefault="005709A5" w:rsidP="00F60533">
      <w:pPr>
        <w:pStyle w:val="a5"/>
        <w:numPr>
          <w:ilvl w:val="0"/>
          <w:numId w:val="36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5709A5" w:rsidRPr="00165E41" w:rsidRDefault="005709A5" w:rsidP="00F60533">
      <w:pPr>
        <w:ind w:firstLine="142"/>
        <w:jc w:val="both"/>
      </w:pPr>
      <w:r w:rsidRPr="00165E41">
        <w:t>В повседневной жизни и при изучении других предметов:</w:t>
      </w:r>
    </w:p>
    <w:p w:rsidR="005709A5" w:rsidRPr="00165E41" w:rsidRDefault="005709A5" w:rsidP="00F60533">
      <w:pPr>
        <w:pStyle w:val="a5"/>
        <w:numPr>
          <w:ilvl w:val="0"/>
          <w:numId w:val="37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5709A5" w:rsidRPr="00165E41" w:rsidRDefault="005709A5" w:rsidP="00F60533">
      <w:pPr>
        <w:ind w:firstLine="142"/>
        <w:jc w:val="both"/>
        <w:rPr>
          <w:b/>
        </w:rPr>
      </w:pPr>
      <w:r w:rsidRPr="00165E41">
        <w:rPr>
          <w:b/>
        </w:rPr>
        <w:t>Наглядная геометрия. Геометрические фигуры</w:t>
      </w:r>
    </w:p>
    <w:p w:rsidR="005709A5" w:rsidRPr="00165E41" w:rsidRDefault="005709A5" w:rsidP="00F60533">
      <w:pPr>
        <w:ind w:firstLine="142"/>
        <w:jc w:val="both"/>
      </w:pPr>
      <w:proofErr w:type="gramStart"/>
      <w:r w:rsidRPr="00165E41">
        <w:t>Оперировать на базовом уровн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.</w:t>
      </w:r>
      <w:proofErr w:type="gramEnd"/>
      <w:r w:rsidRPr="00165E41">
        <w:t xml:space="preserve"> Изображать изучаемые фигуры от руки и с помощью линейки и циркуля.</w:t>
      </w:r>
    </w:p>
    <w:p w:rsidR="005709A5" w:rsidRPr="00165E41" w:rsidRDefault="005709A5" w:rsidP="00F60533">
      <w:pPr>
        <w:ind w:firstLine="142"/>
        <w:jc w:val="both"/>
      </w:pPr>
      <w:r w:rsidRPr="00165E41">
        <w:t>В повседневной жизни и при изучении других предметов:</w:t>
      </w:r>
    </w:p>
    <w:p w:rsidR="005709A5" w:rsidRPr="00165E41" w:rsidRDefault="005709A5" w:rsidP="00F60533">
      <w:pPr>
        <w:pStyle w:val="a5"/>
        <w:numPr>
          <w:ilvl w:val="0"/>
          <w:numId w:val="37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решать практические задачи с применением простейших свойств фигур. </w:t>
      </w:r>
    </w:p>
    <w:p w:rsidR="005709A5" w:rsidRPr="00165E41" w:rsidRDefault="005709A5" w:rsidP="00F60533">
      <w:pPr>
        <w:ind w:firstLine="142"/>
        <w:jc w:val="both"/>
        <w:rPr>
          <w:b/>
        </w:rPr>
      </w:pPr>
      <w:r w:rsidRPr="00165E41">
        <w:rPr>
          <w:b/>
        </w:rPr>
        <w:t>Измерения и вычисления</w:t>
      </w:r>
    </w:p>
    <w:p w:rsidR="005709A5" w:rsidRPr="00165E41" w:rsidRDefault="005709A5" w:rsidP="00F60533">
      <w:pPr>
        <w:pStyle w:val="a5"/>
        <w:numPr>
          <w:ilvl w:val="0"/>
          <w:numId w:val="38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5709A5" w:rsidRPr="00165E41" w:rsidRDefault="005709A5" w:rsidP="00F60533">
      <w:pPr>
        <w:pStyle w:val="a5"/>
        <w:numPr>
          <w:ilvl w:val="0"/>
          <w:numId w:val="38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вычислять площади прямоугольников. </w:t>
      </w:r>
    </w:p>
    <w:p w:rsidR="005709A5" w:rsidRPr="00165E41" w:rsidRDefault="005709A5" w:rsidP="00F60533">
      <w:pPr>
        <w:ind w:firstLine="142"/>
        <w:jc w:val="both"/>
      </w:pPr>
      <w:r w:rsidRPr="00165E41">
        <w:t>В повседневной жизни и при изучении других предметов:</w:t>
      </w:r>
    </w:p>
    <w:p w:rsidR="005709A5" w:rsidRPr="00165E41" w:rsidRDefault="005709A5" w:rsidP="00F60533">
      <w:pPr>
        <w:ind w:firstLine="142"/>
        <w:jc w:val="both"/>
      </w:pPr>
      <w:r w:rsidRPr="00165E41">
        <w:t>вычислять расстояния на местности в стандартных ситуациях, площади прямоугольников;</w:t>
      </w:r>
    </w:p>
    <w:p w:rsidR="005709A5" w:rsidRPr="00165E41" w:rsidRDefault="005709A5" w:rsidP="00F60533">
      <w:pPr>
        <w:ind w:firstLine="142"/>
        <w:jc w:val="both"/>
      </w:pPr>
      <w:r w:rsidRPr="00165E41">
        <w:t>выполнять простейшие построения и измерения на местности, необходимые в реальной жизни.</w:t>
      </w:r>
    </w:p>
    <w:p w:rsidR="005709A5" w:rsidRPr="00165E41" w:rsidRDefault="005709A5" w:rsidP="00F60533">
      <w:pPr>
        <w:ind w:firstLine="142"/>
        <w:jc w:val="both"/>
        <w:rPr>
          <w:b/>
        </w:rPr>
      </w:pPr>
      <w:r w:rsidRPr="00165E41">
        <w:rPr>
          <w:b/>
        </w:rPr>
        <w:t>История математики</w:t>
      </w:r>
    </w:p>
    <w:p w:rsidR="005709A5" w:rsidRPr="00165E41" w:rsidRDefault="005709A5" w:rsidP="00F60533">
      <w:pPr>
        <w:pStyle w:val="a5"/>
        <w:numPr>
          <w:ilvl w:val="0"/>
          <w:numId w:val="39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описывать отдельные выдающиеся результаты, полученные в ходе развития математики как науки;</w:t>
      </w:r>
    </w:p>
    <w:p w:rsidR="005709A5" w:rsidRPr="00165E41" w:rsidRDefault="005709A5" w:rsidP="00F60533">
      <w:pPr>
        <w:pStyle w:val="a5"/>
        <w:numPr>
          <w:ilvl w:val="0"/>
          <w:numId w:val="39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знать примеры математических открытий и их авторов, в связи с отечественной и всемирной историей.</w:t>
      </w:r>
    </w:p>
    <w:p w:rsidR="005709A5" w:rsidRPr="00165E41" w:rsidRDefault="005709A5" w:rsidP="00F60533">
      <w:pPr>
        <w:ind w:firstLine="142"/>
        <w:jc w:val="both"/>
      </w:pPr>
      <w:bookmarkStart w:id="1" w:name="_Toc284662720"/>
      <w:bookmarkStart w:id="2" w:name="_Toc284663346"/>
      <w:proofErr w:type="gramStart"/>
      <w:r w:rsidRPr="00165E41">
        <w:rPr>
          <w:b/>
        </w:rPr>
        <w:t>Обучающийся</w:t>
      </w:r>
      <w:proofErr w:type="gramEnd"/>
      <w:r w:rsidRPr="00165E41">
        <w:rPr>
          <w:b/>
        </w:rPr>
        <w:t xml:space="preserve"> получит возможность научиться</w:t>
      </w:r>
      <w:r w:rsidRPr="00165E41">
        <w:t xml:space="preserve"> (для обеспечения возможности успешного продолжения образования на базовом и углубленном уровнях)</w:t>
      </w:r>
      <w:bookmarkEnd w:id="1"/>
      <w:bookmarkEnd w:id="2"/>
    </w:p>
    <w:p w:rsidR="005709A5" w:rsidRPr="00165E41" w:rsidRDefault="005709A5" w:rsidP="00F60533">
      <w:pPr>
        <w:ind w:firstLine="142"/>
        <w:jc w:val="both"/>
        <w:rPr>
          <w:b/>
        </w:rPr>
      </w:pPr>
      <w:r w:rsidRPr="00165E41">
        <w:rPr>
          <w:b/>
        </w:rPr>
        <w:t>Элементы теории множеств и математической логики</w:t>
      </w:r>
    </w:p>
    <w:p w:rsidR="005709A5" w:rsidRPr="00165E41" w:rsidRDefault="005709A5" w:rsidP="00F60533">
      <w:pPr>
        <w:ind w:firstLine="142"/>
        <w:jc w:val="both"/>
      </w:pPr>
      <w:proofErr w:type="gramStart"/>
      <w:r w:rsidRPr="00165E41">
        <w:t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</w:t>
      </w:r>
      <w:r w:rsidR="00C30AB2">
        <w:t xml:space="preserve"> </w:t>
      </w:r>
      <w:r w:rsidRPr="00165E41"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  <w:proofErr w:type="gramEnd"/>
    </w:p>
    <w:p w:rsidR="005709A5" w:rsidRPr="00165E41" w:rsidRDefault="005709A5" w:rsidP="00F60533">
      <w:pPr>
        <w:ind w:firstLine="142"/>
        <w:jc w:val="both"/>
      </w:pPr>
      <w:r w:rsidRPr="00165E41">
        <w:t>В повседневной жизни и при изучении других предметов:</w:t>
      </w:r>
    </w:p>
    <w:p w:rsidR="005709A5" w:rsidRPr="00165E41" w:rsidRDefault="005709A5" w:rsidP="00F60533">
      <w:pPr>
        <w:pStyle w:val="a5"/>
        <w:numPr>
          <w:ilvl w:val="0"/>
          <w:numId w:val="40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распознавать логически некорректные высказывания; </w:t>
      </w:r>
    </w:p>
    <w:p w:rsidR="005709A5" w:rsidRPr="00165E41" w:rsidRDefault="005709A5" w:rsidP="00F60533">
      <w:pPr>
        <w:pStyle w:val="a5"/>
        <w:numPr>
          <w:ilvl w:val="0"/>
          <w:numId w:val="40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строить цепочки умозаключений на основе использования правил логики.</w:t>
      </w:r>
    </w:p>
    <w:p w:rsidR="005709A5" w:rsidRPr="00165E41" w:rsidRDefault="005709A5" w:rsidP="00F60533">
      <w:pPr>
        <w:ind w:firstLine="142"/>
        <w:jc w:val="both"/>
        <w:rPr>
          <w:b/>
        </w:rPr>
      </w:pPr>
      <w:r w:rsidRPr="00165E41">
        <w:rPr>
          <w:b/>
        </w:rPr>
        <w:t>Числа</w:t>
      </w:r>
    </w:p>
    <w:p w:rsidR="005709A5" w:rsidRPr="00165E41" w:rsidRDefault="005709A5" w:rsidP="00F60533">
      <w:pPr>
        <w:ind w:firstLine="142"/>
        <w:jc w:val="both"/>
      </w:pPr>
      <w:r w:rsidRPr="00165E41">
        <w:t xml:space="preserve">Оперировать понятиями: </w:t>
      </w:r>
    </w:p>
    <w:p w:rsidR="005709A5" w:rsidRPr="00165E41" w:rsidRDefault="005709A5" w:rsidP="00F60533">
      <w:pPr>
        <w:pStyle w:val="a5"/>
        <w:numPr>
          <w:ilvl w:val="0"/>
          <w:numId w:val="4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proofErr w:type="gramStart"/>
      <w:r w:rsidRPr="00165E41">
        <w:rPr>
          <w:rFonts w:ascii="Times New Roman" w:hAnsi="Times New Roman"/>
          <w:sz w:val="24"/>
          <w:szCs w:val="24"/>
        </w:rPr>
        <w:lastRenderedPageBreak/>
        <w:t>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5709A5" w:rsidRPr="00165E41" w:rsidRDefault="005709A5" w:rsidP="00F60533">
      <w:pPr>
        <w:pStyle w:val="a5"/>
        <w:numPr>
          <w:ilvl w:val="0"/>
          <w:numId w:val="4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понимать и объяснять смысл позиционной записи натурального числа;</w:t>
      </w:r>
    </w:p>
    <w:p w:rsidR="005709A5" w:rsidRPr="00165E41" w:rsidRDefault="005709A5" w:rsidP="00F60533">
      <w:pPr>
        <w:pStyle w:val="a5"/>
        <w:numPr>
          <w:ilvl w:val="0"/>
          <w:numId w:val="4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вычисления, в том числе с использованием приемов рациональных вычислений, обосновывать алгоритмы выполнения действий;</w:t>
      </w:r>
    </w:p>
    <w:p w:rsidR="005709A5" w:rsidRPr="00165E41" w:rsidRDefault="005709A5" w:rsidP="00F60533">
      <w:pPr>
        <w:pStyle w:val="a5"/>
        <w:numPr>
          <w:ilvl w:val="0"/>
          <w:numId w:val="4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спользовать признаки делимости на 2, 5, 3, 9, 10, суммы и произведения чисел при выполнении вычислений и решении задач, обосновывать признаки делимости;</w:t>
      </w:r>
    </w:p>
    <w:p w:rsidR="005709A5" w:rsidRPr="00165E41" w:rsidRDefault="005709A5" w:rsidP="00F60533">
      <w:pPr>
        <w:pStyle w:val="a5"/>
        <w:numPr>
          <w:ilvl w:val="0"/>
          <w:numId w:val="4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округление рациональных чисел с заданной точностью;</w:t>
      </w:r>
    </w:p>
    <w:p w:rsidR="005709A5" w:rsidRPr="00165E41" w:rsidRDefault="005709A5" w:rsidP="00F60533">
      <w:pPr>
        <w:pStyle w:val="a5"/>
        <w:numPr>
          <w:ilvl w:val="0"/>
          <w:numId w:val="4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упорядочивать числа, записанные в виде обыкновенных и десятичных дробей;</w:t>
      </w:r>
    </w:p>
    <w:p w:rsidR="005709A5" w:rsidRPr="00165E41" w:rsidRDefault="005709A5" w:rsidP="00F60533">
      <w:pPr>
        <w:pStyle w:val="a5"/>
        <w:numPr>
          <w:ilvl w:val="0"/>
          <w:numId w:val="4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находить НОД и НОК чисел и использовать их при решении зада</w:t>
      </w:r>
      <w:proofErr w:type="gramStart"/>
      <w:r w:rsidRPr="00165E41">
        <w:rPr>
          <w:rFonts w:ascii="Times New Roman" w:hAnsi="Times New Roman"/>
          <w:sz w:val="24"/>
          <w:szCs w:val="24"/>
        </w:rPr>
        <w:t>;.</w:t>
      </w:r>
      <w:proofErr w:type="gramEnd"/>
    </w:p>
    <w:p w:rsidR="005709A5" w:rsidRPr="00165E41" w:rsidRDefault="005709A5" w:rsidP="00F60533">
      <w:pPr>
        <w:pStyle w:val="a5"/>
        <w:numPr>
          <w:ilvl w:val="0"/>
          <w:numId w:val="41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5709A5" w:rsidRPr="00165E41" w:rsidRDefault="005709A5" w:rsidP="00F60533">
      <w:pPr>
        <w:ind w:firstLine="142"/>
        <w:jc w:val="both"/>
      </w:pPr>
      <w:r w:rsidRPr="00165E41">
        <w:t>В повседневной жизни и при изучении других предметов:</w:t>
      </w:r>
    </w:p>
    <w:p w:rsidR="005709A5" w:rsidRPr="00165E41" w:rsidRDefault="005709A5" w:rsidP="00F60533">
      <w:pPr>
        <w:pStyle w:val="a5"/>
        <w:numPr>
          <w:ilvl w:val="0"/>
          <w:numId w:val="42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5709A5" w:rsidRPr="00165E41" w:rsidRDefault="005709A5" w:rsidP="00F60533">
      <w:pPr>
        <w:pStyle w:val="a5"/>
        <w:numPr>
          <w:ilvl w:val="0"/>
          <w:numId w:val="42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5709A5" w:rsidRPr="00165E41" w:rsidRDefault="005709A5" w:rsidP="00F60533">
      <w:pPr>
        <w:pStyle w:val="a5"/>
        <w:numPr>
          <w:ilvl w:val="0"/>
          <w:numId w:val="42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5709A5" w:rsidRPr="00165E41" w:rsidRDefault="005709A5" w:rsidP="00F60533">
      <w:pPr>
        <w:ind w:firstLine="142"/>
        <w:jc w:val="both"/>
        <w:rPr>
          <w:b/>
        </w:rPr>
      </w:pPr>
      <w:r w:rsidRPr="00165E41">
        <w:rPr>
          <w:b/>
        </w:rPr>
        <w:t xml:space="preserve">Уравнения и неравенства </w:t>
      </w:r>
    </w:p>
    <w:p w:rsidR="005709A5" w:rsidRPr="00165E41" w:rsidRDefault="005709A5" w:rsidP="00F60533">
      <w:pPr>
        <w:ind w:firstLine="142"/>
        <w:jc w:val="both"/>
      </w:pPr>
      <w:r w:rsidRPr="00165E41"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5709A5" w:rsidRPr="00165E41" w:rsidRDefault="005709A5" w:rsidP="00F60533">
      <w:pPr>
        <w:ind w:firstLine="142"/>
        <w:jc w:val="both"/>
        <w:rPr>
          <w:b/>
        </w:rPr>
      </w:pPr>
      <w:r w:rsidRPr="00165E41">
        <w:rPr>
          <w:b/>
        </w:rPr>
        <w:t>Статистика и теория вероятностей</w:t>
      </w:r>
    </w:p>
    <w:p w:rsidR="005709A5" w:rsidRPr="00165E41" w:rsidRDefault="005709A5" w:rsidP="00F60533">
      <w:pPr>
        <w:ind w:firstLine="142"/>
        <w:jc w:val="both"/>
      </w:pPr>
      <w:r w:rsidRPr="00165E41">
        <w:t xml:space="preserve">Оперировать понятиями: </w:t>
      </w:r>
    </w:p>
    <w:p w:rsidR="005709A5" w:rsidRPr="00165E41" w:rsidRDefault="005709A5" w:rsidP="00F60533">
      <w:pPr>
        <w:pStyle w:val="a5"/>
        <w:numPr>
          <w:ilvl w:val="0"/>
          <w:numId w:val="43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столбчатые и круговые диаграммы, таблицы данных, среднее арифметическое, </w:t>
      </w:r>
    </w:p>
    <w:p w:rsidR="005709A5" w:rsidRPr="00165E41" w:rsidRDefault="005709A5" w:rsidP="00F60533">
      <w:pPr>
        <w:pStyle w:val="a5"/>
        <w:numPr>
          <w:ilvl w:val="0"/>
          <w:numId w:val="43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звлекать, информацию, представленную в таблицах, на диаграммах;</w:t>
      </w:r>
    </w:p>
    <w:p w:rsidR="005709A5" w:rsidRPr="00165E41" w:rsidRDefault="005709A5" w:rsidP="00F60533">
      <w:pPr>
        <w:pStyle w:val="a5"/>
        <w:numPr>
          <w:ilvl w:val="0"/>
          <w:numId w:val="43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составлять таблицы, строить диаграммы на основе данных.</w:t>
      </w:r>
    </w:p>
    <w:p w:rsidR="005709A5" w:rsidRPr="00165E41" w:rsidRDefault="005709A5" w:rsidP="00F60533">
      <w:pPr>
        <w:ind w:firstLine="142"/>
        <w:jc w:val="both"/>
      </w:pPr>
      <w:r w:rsidRPr="00165E41">
        <w:t>В повседневной жизни и при изучении других предметов:</w:t>
      </w:r>
    </w:p>
    <w:p w:rsidR="005709A5" w:rsidRPr="00165E41" w:rsidRDefault="005709A5" w:rsidP="00F60533">
      <w:pPr>
        <w:pStyle w:val="a5"/>
        <w:numPr>
          <w:ilvl w:val="0"/>
          <w:numId w:val="44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.</w:t>
      </w:r>
    </w:p>
    <w:p w:rsidR="005709A5" w:rsidRPr="00165E41" w:rsidRDefault="005709A5" w:rsidP="00F60533">
      <w:pPr>
        <w:ind w:firstLine="142"/>
        <w:jc w:val="both"/>
        <w:rPr>
          <w:b/>
        </w:rPr>
      </w:pPr>
      <w:r w:rsidRPr="00165E41">
        <w:rPr>
          <w:b/>
        </w:rPr>
        <w:t>Текстовые задачи</w:t>
      </w:r>
    </w:p>
    <w:p w:rsidR="005709A5" w:rsidRPr="00165E41" w:rsidRDefault="005709A5" w:rsidP="00F60533">
      <w:pPr>
        <w:pStyle w:val="a5"/>
        <w:numPr>
          <w:ilvl w:val="0"/>
          <w:numId w:val="44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5709A5" w:rsidRPr="00165E41" w:rsidRDefault="005709A5" w:rsidP="00F60533">
      <w:pPr>
        <w:pStyle w:val="a5"/>
        <w:numPr>
          <w:ilvl w:val="0"/>
          <w:numId w:val="44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5709A5" w:rsidRPr="00165E41" w:rsidRDefault="005709A5" w:rsidP="00F60533">
      <w:pPr>
        <w:pStyle w:val="a5"/>
        <w:numPr>
          <w:ilvl w:val="0"/>
          <w:numId w:val="44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5709A5" w:rsidRPr="00165E41" w:rsidRDefault="005709A5" w:rsidP="00F60533">
      <w:pPr>
        <w:pStyle w:val="a5"/>
        <w:numPr>
          <w:ilvl w:val="0"/>
          <w:numId w:val="44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моделировать рассуждения при поиске решения задач с помощью </w:t>
      </w:r>
      <w:proofErr w:type="gramStart"/>
      <w:r w:rsidRPr="00165E41">
        <w:rPr>
          <w:rFonts w:ascii="Times New Roman" w:hAnsi="Times New Roman"/>
          <w:sz w:val="24"/>
          <w:szCs w:val="24"/>
        </w:rPr>
        <w:t>граф-схемы</w:t>
      </w:r>
      <w:proofErr w:type="gramEnd"/>
      <w:r w:rsidRPr="00165E41">
        <w:rPr>
          <w:rFonts w:ascii="Times New Roman" w:hAnsi="Times New Roman"/>
          <w:sz w:val="24"/>
          <w:szCs w:val="24"/>
        </w:rPr>
        <w:t>;</w:t>
      </w:r>
    </w:p>
    <w:p w:rsidR="005709A5" w:rsidRPr="00165E41" w:rsidRDefault="005709A5" w:rsidP="00F60533">
      <w:pPr>
        <w:pStyle w:val="a5"/>
        <w:numPr>
          <w:ilvl w:val="0"/>
          <w:numId w:val="44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делять этапы решения задачи и содержание каждого этапа;</w:t>
      </w:r>
    </w:p>
    <w:p w:rsidR="005709A5" w:rsidRPr="00165E41" w:rsidRDefault="005709A5" w:rsidP="00F60533">
      <w:pPr>
        <w:pStyle w:val="a5"/>
        <w:numPr>
          <w:ilvl w:val="0"/>
          <w:numId w:val="44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5709A5" w:rsidRPr="00165E41" w:rsidRDefault="005709A5" w:rsidP="00F60533">
      <w:pPr>
        <w:pStyle w:val="a5"/>
        <w:numPr>
          <w:ilvl w:val="0"/>
          <w:numId w:val="44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5709A5" w:rsidRPr="00165E41" w:rsidRDefault="005709A5" w:rsidP="00F60533">
      <w:pPr>
        <w:pStyle w:val="a5"/>
        <w:numPr>
          <w:ilvl w:val="0"/>
          <w:numId w:val="44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5709A5" w:rsidRPr="00165E41" w:rsidRDefault="005709A5" w:rsidP="00F60533">
      <w:pPr>
        <w:pStyle w:val="a5"/>
        <w:numPr>
          <w:ilvl w:val="0"/>
          <w:numId w:val="44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решать разнообразные задачи «на части», </w:t>
      </w:r>
    </w:p>
    <w:p w:rsidR="005709A5" w:rsidRPr="00165E41" w:rsidRDefault="005709A5" w:rsidP="00F60533">
      <w:pPr>
        <w:pStyle w:val="a5"/>
        <w:numPr>
          <w:ilvl w:val="0"/>
          <w:numId w:val="44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5709A5" w:rsidRPr="00165E41" w:rsidRDefault="005709A5" w:rsidP="00F60533">
      <w:pPr>
        <w:pStyle w:val="a5"/>
        <w:numPr>
          <w:ilvl w:val="0"/>
          <w:numId w:val="44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lastRenderedPageBreak/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5709A5" w:rsidRPr="00165E41" w:rsidRDefault="005709A5" w:rsidP="00F60533">
      <w:pPr>
        <w:ind w:firstLine="142"/>
        <w:jc w:val="both"/>
        <w:rPr>
          <w:b/>
        </w:rPr>
      </w:pPr>
      <w:r w:rsidRPr="00165E41">
        <w:rPr>
          <w:b/>
        </w:rPr>
        <w:t>В повседневной жизни и при изучении других предметов:</w:t>
      </w:r>
    </w:p>
    <w:p w:rsidR="005709A5" w:rsidRPr="00165E41" w:rsidRDefault="005709A5" w:rsidP="00F60533">
      <w:pPr>
        <w:pStyle w:val="a5"/>
        <w:numPr>
          <w:ilvl w:val="0"/>
          <w:numId w:val="45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5709A5" w:rsidRPr="00165E41" w:rsidRDefault="005709A5" w:rsidP="00F60533">
      <w:pPr>
        <w:pStyle w:val="a5"/>
        <w:numPr>
          <w:ilvl w:val="0"/>
          <w:numId w:val="45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5709A5" w:rsidRPr="00165E41" w:rsidRDefault="005709A5" w:rsidP="00F60533">
      <w:pPr>
        <w:pStyle w:val="a5"/>
        <w:numPr>
          <w:ilvl w:val="0"/>
          <w:numId w:val="45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решать задачи на движение по реке, рассматривая разные системы отсчета.</w:t>
      </w:r>
    </w:p>
    <w:p w:rsidR="005709A5" w:rsidRPr="00165E41" w:rsidRDefault="005709A5" w:rsidP="00F60533">
      <w:pPr>
        <w:ind w:firstLine="142"/>
        <w:jc w:val="both"/>
        <w:rPr>
          <w:b/>
        </w:rPr>
      </w:pPr>
      <w:r w:rsidRPr="00165E41">
        <w:rPr>
          <w:b/>
        </w:rPr>
        <w:t>Наглядная геометрия. Геометрические фигуры</w:t>
      </w:r>
    </w:p>
    <w:p w:rsidR="005709A5" w:rsidRPr="00165E41" w:rsidRDefault="005709A5" w:rsidP="00F60533">
      <w:pPr>
        <w:pStyle w:val="a5"/>
        <w:numPr>
          <w:ilvl w:val="0"/>
          <w:numId w:val="46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5709A5" w:rsidRPr="00165E41" w:rsidRDefault="005709A5" w:rsidP="00F60533">
      <w:pPr>
        <w:pStyle w:val="a5"/>
        <w:numPr>
          <w:ilvl w:val="0"/>
          <w:numId w:val="46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изображать изучаемые фигуры от руки и с помощью компьютерных инструментов.</w:t>
      </w:r>
    </w:p>
    <w:p w:rsidR="005709A5" w:rsidRPr="00165E41" w:rsidRDefault="005709A5" w:rsidP="00F60533">
      <w:pPr>
        <w:ind w:firstLine="142"/>
        <w:jc w:val="both"/>
        <w:rPr>
          <w:b/>
        </w:rPr>
      </w:pPr>
      <w:r w:rsidRPr="00165E41">
        <w:rPr>
          <w:b/>
        </w:rPr>
        <w:t>Измерения и вычисления</w:t>
      </w:r>
    </w:p>
    <w:p w:rsidR="005709A5" w:rsidRPr="00165E41" w:rsidRDefault="005709A5" w:rsidP="00F60533">
      <w:pPr>
        <w:pStyle w:val="a5"/>
        <w:numPr>
          <w:ilvl w:val="0"/>
          <w:numId w:val="47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полнять измерение длин, расстояний, величин углов, с помощью инструментов для измерений длин и углов;</w:t>
      </w:r>
    </w:p>
    <w:p w:rsidR="005709A5" w:rsidRPr="00165E41" w:rsidRDefault="005709A5" w:rsidP="00F60533">
      <w:pPr>
        <w:pStyle w:val="a5"/>
        <w:numPr>
          <w:ilvl w:val="0"/>
          <w:numId w:val="47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числять площади прямоугольников, квадратов, объемы прямоугольных параллелепипедов, кубов.</w:t>
      </w:r>
    </w:p>
    <w:p w:rsidR="005709A5" w:rsidRPr="00165E41" w:rsidRDefault="005709A5" w:rsidP="00F60533">
      <w:pPr>
        <w:ind w:firstLine="142"/>
        <w:jc w:val="both"/>
      </w:pPr>
      <w:r w:rsidRPr="00165E41">
        <w:t>В повседневной жизни и при изучении других предметов:</w:t>
      </w:r>
    </w:p>
    <w:p w:rsidR="005709A5" w:rsidRPr="00165E41" w:rsidRDefault="005709A5" w:rsidP="00F60533">
      <w:pPr>
        <w:pStyle w:val="a5"/>
        <w:numPr>
          <w:ilvl w:val="0"/>
          <w:numId w:val="48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вычислять расстояния на местности в стандартных ситуациях, площади участков прямоугольной формы, объемы комнат;</w:t>
      </w:r>
    </w:p>
    <w:p w:rsidR="005709A5" w:rsidRPr="00165E41" w:rsidRDefault="005709A5" w:rsidP="00F60533">
      <w:pPr>
        <w:pStyle w:val="a5"/>
        <w:numPr>
          <w:ilvl w:val="0"/>
          <w:numId w:val="48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 xml:space="preserve">выполнять простейшие построения на местности, необходимые в реальной жизни; </w:t>
      </w:r>
    </w:p>
    <w:p w:rsidR="005709A5" w:rsidRPr="00165E41" w:rsidRDefault="005709A5" w:rsidP="00F60533">
      <w:pPr>
        <w:pStyle w:val="a5"/>
        <w:numPr>
          <w:ilvl w:val="0"/>
          <w:numId w:val="48"/>
        </w:numPr>
        <w:spacing w:after="0" w:line="240" w:lineRule="auto"/>
        <w:ind w:left="0" w:firstLine="142"/>
        <w:jc w:val="both"/>
        <w:rPr>
          <w:rFonts w:ascii="Times New Roman" w:hAnsi="Times New Roman"/>
          <w:sz w:val="24"/>
          <w:szCs w:val="24"/>
        </w:rPr>
      </w:pPr>
      <w:r w:rsidRPr="00165E41">
        <w:rPr>
          <w:rFonts w:ascii="Times New Roman" w:hAnsi="Times New Roman"/>
          <w:sz w:val="24"/>
          <w:szCs w:val="24"/>
        </w:rPr>
        <w:t>оценивать размеры реальных объектов окружающего мира.</w:t>
      </w:r>
    </w:p>
    <w:p w:rsidR="005709A5" w:rsidRPr="00165E41" w:rsidRDefault="005709A5" w:rsidP="00F60533">
      <w:pPr>
        <w:ind w:firstLine="142"/>
        <w:jc w:val="both"/>
        <w:rPr>
          <w:b/>
        </w:rPr>
      </w:pPr>
      <w:r w:rsidRPr="00165E41">
        <w:rPr>
          <w:b/>
        </w:rPr>
        <w:t>История математики</w:t>
      </w:r>
    </w:p>
    <w:p w:rsidR="005709A5" w:rsidRPr="00165E41" w:rsidRDefault="005709A5" w:rsidP="00F60533">
      <w:pPr>
        <w:ind w:firstLine="142"/>
        <w:jc w:val="both"/>
      </w:pPr>
      <w:r w:rsidRPr="00165E41">
        <w:t>Характеризовать вклад выдающихся математиков в развитие математики и иных</w:t>
      </w:r>
      <w:r w:rsidRPr="005709A5">
        <w:t xml:space="preserve"> </w:t>
      </w:r>
      <w:r w:rsidRPr="00165E41">
        <w:t>научных областей.</w:t>
      </w:r>
    </w:p>
    <w:p w:rsidR="003828B8" w:rsidRDefault="001C5CEA" w:rsidP="00F60533">
      <w:pPr>
        <w:ind w:firstLine="142"/>
        <w:jc w:val="both"/>
      </w:pPr>
      <w:r>
        <w:t xml:space="preserve">                                             </w:t>
      </w:r>
      <w:r w:rsidR="003C6CD5">
        <w:t xml:space="preserve">  </w:t>
      </w:r>
    </w:p>
    <w:p w:rsidR="009610FD" w:rsidRPr="00794060" w:rsidRDefault="007979C0" w:rsidP="00F60533">
      <w:pPr>
        <w:ind w:firstLine="142"/>
        <w:jc w:val="center"/>
        <w:rPr>
          <w:b/>
          <w:sz w:val="28"/>
          <w:szCs w:val="28"/>
        </w:rPr>
      </w:pPr>
      <w:r w:rsidRPr="00794060">
        <w:rPr>
          <w:b/>
          <w:sz w:val="28"/>
          <w:szCs w:val="28"/>
        </w:rPr>
        <w:t>Место предмета в учебном плане</w:t>
      </w:r>
      <w:r w:rsidR="009610FD">
        <w:rPr>
          <w:b/>
          <w:sz w:val="28"/>
          <w:szCs w:val="28"/>
        </w:rPr>
        <w:t>.</w:t>
      </w:r>
    </w:p>
    <w:p w:rsidR="00A26920" w:rsidRDefault="005709A5" w:rsidP="00F60533">
      <w:pPr>
        <w:autoSpaceDE/>
        <w:autoSpaceDN/>
        <w:adjustRightInd/>
        <w:ind w:firstLine="142"/>
        <w:jc w:val="both"/>
        <w:rPr>
          <w:rFonts w:eastAsiaTheme="minorEastAsia"/>
        </w:rPr>
      </w:pPr>
      <w:r>
        <w:rPr>
          <w:rFonts w:eastAsiaTheme="minorEastAsia"/>
        </w:rPr>
        <w:t>В соответствии  с  Учебным планом  Муниципального  бюджетного общеобразовательного  учреждения  Тацинская средняя  общеобразовательная  школа №2 предусмотрено  обязательн</w:t>
      </w:r>
      <w:r w:rsidR="003828B8">
        <w:rPr>
          <w:rFonts w:eastAsiaTheme="minorEastAsia"/>
        </w:rPr>
        <w:t xml:space="preserve">ое  изучение  геометрии </w:t>
      </w:r>
      <w:r>
        <w:rPr>
          <w:rFonts w:eastAsiaTheme="minorEastAsia"/>
        </w:rPr>
        <w:t xml:space="preserve">   на этапе  основн</w:t>
      </w:r>
      <w:r w:rsidR="00BF6E3A">
        <w:rPr>
          <w:rFonts w:eastAsiaTheme="minorEastAsia"/>
        </w:rPr>
        <w:t>ого  общего образования  в 8</w:t>
      </w:r>
      <w:r w:rsidR="002E348A">
        <w:rPr>
          <w:rFonts w:eastAsiaTheme="minorEastAsia"/>
        </w:rPr>
        <w:t>б</w:t>
      </w:r>
      <w:r w:rsidR="0057290A">
        <w:rPr>
          <w:rFonts w:eastAsiaTheme="minorEastAsia"/>
        </w:rPr>
        <w:t xml:space="preserve"> </w:t>
      </w:r>
      <w:r>
        <w:rPr>
          <w:rFonts w:eastAsiaTheme="minorEastAsia"/>
        </w:rPr>
        <w:t xml:space="preserve"> классе в</w:t>
      </w:r>
      <w:r w:rsidR="00E704CB">
        <w:rPr>
          <w:rFonts w:eastAsiaTheme="minorEastAsia"/>
        </w:rPr>
        <w:t xml:space="preserve"> объеме 68</w:t>
      </w:r>
      <w:r>
        <w:rPr>
          <w:rFonts w:eastAsiaTheme="minorEastAsia"/>
        </w:rPr>
        <w:t xml:space="preserve"> часов. </w:t>
      </w:r>
      <w:r w:rsidRPr="00CA2F42">
        <w:rPr>
          <w:rFonts w:eastAsiaTheme="minorEastAsia"/>
        </w:rPr>
        <w:t>Согласно календарному учебному графику и расписанию уроков на 201</w:t>
      </w:r>
      <w:r>
        <w:rPr>
          <w:rFonts w:eastAsiaTheme="minorEastAsia"/>
        </w:rPr>
        <w:t>9-2020</w:t>
      </w:r>
      <w:r w:rsidRPr="00CA2F42">
        <w:rPr>
          <w:rFonts w:eastAsiaTheme="minorEastAsia"/>
        </w:rPr>
        <w:t xml:space="preserve"> учебный год в МБОУ Тацинская СОШ №2  курс</w:t>
      </w:r>
      <w:r w:rsidR="00E704CB">
        <w:rPr>
          <w:rFonts w:eastAsiaTheme="minorEastAsia"/>
        </w:rPr>
        <w:t xml:space="preserve"> программы реализуется за 66</w:t>
      </w:r>
      <w:r w:rsidRPr="00CA2F42">
        <w:rPr>
          <w:rFonts w:eastAsiaTheme="minorEastAsia"/>
        </w:rPr>
        <w:t xml:space="preserve"> часов. </w:t>
      </w:r>
      <w:r w:rsidR="002D07F0">
        <w:rPr>
          <w:rFonts w:eastAsiaTheme="minorEastAsia"/>
        </w:rPr>
        <w:t>В текущем учебном году Правительство РФ определило 6 праздничных дней (24 февраля, 9 марта, 1, 4, 5 и 11 мая).</w:t>
      </w:r>
    </w:p>
    <w:p w:rsidR="005709A5" w:rsidRDefault="005709A5" w:rsidP="00F60533">
      <w:pPr>
        <w:tabs>
          <w:tab w:val="left" w:pos="567"/>
        </w:tabs>
        <w:autoSpaceDE/>
        <w:autoSpaceDN/>
        <w:adjustRightInd/>
        <w:ind w:firstLine="142"/>
        <w:jc w:val="both"/>
        <w:rPr>
          <w:rFonts w:eastAsiaTheme="minorEastAsia"/>
        </w:rPr>
      </w:pPr>
      <w:r w:rsidRPr="00CA2F42">
        <w:rPr>
          <w:rFonts w:eastAsiaTheme="minorEastAsia"/>
        </w:rPr>
        <w:t>Учебный мат</w:t>
      </w:r>
      <w:r>
        <w:rPr>
          <w:rFonts w:eastAsiaTheme="minorEastAsia"/>
        </w:rPr>
        <w:t>ериал изучается в полном объеме.</w:t>
      </w:r>
    </w:p>
    <w:p w:rsidR="003828B8" w:rsidRPr="003828B8" w:rsidRDefault="003828B8" w:rsidP="00F60533">
      <w:pPr>
        <w:ind w:firstLine="142"/>
        <w:jc w:val="both"/>
        <w:rPr>
          <w:b/>
          <w:sz w:val="28"/>
          <w:szCs w:val="28"/>
        </w:rPr>
      </w:pPr>
    </w:p>
    <w:p w:rsidR="00A947BF" w:rsidRPr="008E00AB" w:rsidRDefault="00301697" w:rsidP="00F60533">
      <w:pPr>
        <w:pStyle w:val="a5"/>
        <w:spacing w:after="0" w:line="240" w:lineRule="auto"/>
        <w:ind w:left="0" w:firstLine="14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E00AB">
        <w:rPr>
          <w:rFonts w:ascii="Times New Roman" w:hAnsi="Times New Roman" w:cs="Times New Roman"/>
          <w:b/>
          <w:sz w:val="28"/>
          <w:szCs w:val="28"/>
        </w:rPr>
        <w:t>СОДЕРЖАНИЕ УЧЕБНОГО МАТЕРИАЛА</w:t>
      </w:r>
    </w:p>
    <w:p w:rsidR="00042D04" w:rsidRPr="00222C76" w:rsidRDefault="00042D04" w:rsidP="00F60533">
      <w:pPr>
        <w:pStyle w:val="a5"/>
        <w:spacing w:after="0" w:line="240" w:lineRule="auto"/>
        <w:ind w:left="0" w:firstLine="142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1697" w:rsidRPr="00222C76" w:rsidRDefault="00301697" w:rsidP="00F60533">
      <w:pPr>
        <w:pStyle w:val="a5"/>
        <w:spacing w:after="0" w:line="240" w:lineRule="auto"/>
        <w:ind w:left="0" w:firstLine="14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22C76">
        <w:rPr>
          <w:rFonts w:ascii="Times New Roman" w:hAnsi="Times New Roman" w:cs="Times New Roman"/>
          <w:b/>
          <w:sz w:val="24"/>
          <w:szCs w:val="24"/>
        </w:rPr>
        <w:t>Тема 1. Повторение. 2 ч</w:t>
      </w:r>
      <w:r w:rsidR="00174A6F">
        <w:rPr>
          <w:rFonts w:ascii="Times New Roman" w:hAnsi="Times New Roman" w:cs="Times New Roman"/>
          <w:b/>
          <w:sz w:val="24"/>
          <w:szCs w:val="24"/>
        </w:rPr>
        <w:t>аса</w:t>
      </w:r>
    </w:p>
    <w:p w:rsidR="00301697" w:rsidRPr="00222C76" w:rsidRDefault="00301697" w:rsidP="00F60533">
      <w:pPr>
        <w:ind w:firstLine="142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 Раздел математики. Сквозная линия.</w:t>
      </w:r>
    </w:p>
    <w:p w:rsidR="00301697" w:rsidRPr="00222C76" w:rsidRDefault="00301697" w:rsidP="00F60533">
      <w:pPr>
        <w:numPr>
          <w:ilvl w:val="0"/>
          <w:numId w:val="3"/>
        </w:numPr>
        <w:autoSpaceDE/>
        <w:autoSpaceDN/>
        <w:adjustRightInd/>
        <w:ind w:left="0" w:firstLine="142"/>
        <w:jc w:val="both"/>
        <w:rPr>
          <w:bCs/>
          <w:iCs/>
        </w:rPr>
      </w:pPr>
      <w:r w:rsidRPr="00222C76">
        <w:rPr>
          <w:bCs/>
          <w:iCs/>
        </w:rPr>
        <w:t>Геометрические фигуры и их свойства.</w:t>
      </w:r>
    </w:p>
    <w:p w:rsidR="00301697" w:rsidRPr="00222C76" w:rsidRDefault="00301697" w:rsidP="00F60533">
      <w:pPr>
        <w:numPr>
          <w:ilvl w:val="0"/>
          <w:numId w:val="3"/>
        </w:numPr>
        <w:autoSpaceDE/>
        <w:autoSpaceDN/>
        <w:adjustRightInd/>
        <w:ind w:left="0" w:firstLine="142"/>
        <w:jc w:val="both"/>
        <w:rPr>
          <w:bCs/>
          <w:iCs/>
        </w:rPr>
      </w:pPr>
      <w:r w:rsidRPr="00222C76">
        <w:rPr>
          <w:bCs/>
          <w:iCs/>
        </w:rPr>
        <w:t>Измерение геометрических величин.</w:t>
      </w:r>
    </w:p>
    <w:p w:rsidR="00301697" w:rsidRPr="00222C76" w:rsidRDefault="00301697" w:rsidP="00F60533">
      <w:pPr>
        <w:ind w:firstLine="142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301697" w:rsidRPr="00222C76" w:rsidRDefault="00301697" w:rsidP="00F60533">
      <w:pPr>
        <w:numPr>
          <w:ilvl w:val="0"/>
          <w:numId w:val="2"/>
        </w:numPr>
        <w:autoSpaceDE/>
        <w:autoSpaceDN/>
        <w:adjustRightInd/>
        <w:ind w:left="0" w:firstLine="142"/>
        <w:jc w:val="both"/>
      </w:pPr>
      <w:r w:rsidRPr="00222C76">
        <w:t>Начальные понятия и теоремы геометрии.</w:t>
      </w:r>
    </w:p>
    <w:p w:rsidR="00301697" w:rsidRPr="00222C76" w:rsidRDefault="00301697" w:rsidP="00F60533">
      <w:pPr>
        <w:numPr>
          <w:ilvl w:val="0"/>
          <w:numId w:val="2"/>
        </w:numPr>
        <w:autoSpaceDE/>
        <w:autoSpaceDN/>
        <w:adjustRightInd/>
        <w:ind w:left="0" w:firstLine="142"/>
        <w:jc w:val="both"/>
      </w:pPr>
      <w:r w:rsidRPr="00222C76">
        <w:t>Геометрические фигуры и тела. Равенство в геометрии.</w:t>
      </w:r>
    </w:p>
    <w:p w:rsidR="00301697" w:rsidRPr="00222C76" w:rsidRDefault="00301697" w:rsidP="00F60533">
      <w:pPr>
        <w:numPr>
          <w:ilvl w:val="0"/>
          <w:numId w:val="4"/>
        </w:numPr>
        <w:autoSpaceDE/>
        <w:autoSpaceDN/>
        <w:adjustRightInd/>
        <w:ind w:left="0" w:firstLine="142"/>
        <w:jc w:val="both"/>
      </w:pPr>
      <w:r w:rsidRPr="00222C76">
        <w:t xml:space="preserve">Треугольник. </w:t>
      </w:r>
    </w:p>
    <w:p w:rsidR="00301697" w:rsidRPr="00222C76" w:rsidRDefault="00301697" w:rsidP="00F60533">
      <w:pPr>
        <w:numPr>
          <w:ilvl w:val="0"/>
          <w:numId w:val="4"/>
        </w:numPr>
        <w:autoSpaceDE/>
        <w:autoSpaceDN/>
        <w:adjustRightInd/>
        <w:ind w:left="0" w:firstLine="142"/>
        <w:jc w:val="both"/>
      </w:pPr>
      <w:r w:rsidRPr="00222C76">
        <w:lastRenderedPageBreak/>
        <w:t xml:space="preserve">Признаки равенства треугольников. </w:t>
      </w:r>
    </w:p>
    <w:p w:rsidR="00301697" w:rsidRPr="00222C76" w:rsidRDefault="00301697" w:rsidP="00F60533">
      <w:pPr>
        <w:numPr>
          <w:ilvl w:val="0"/>
          <w:numId w:val="5"/>
        </w:numPr>
        <w:autoSpaceDE/>
        <w:autoSpaceDN/>
        <w:adjustRightInd/>
        <w:ind w:left="0" w:firstLine="142"/>
        <w:jc w:val="both"/>
      </w:pPr>
      <w:r w:rsidRPr="00222C76">
        <w:t xml:space="preserve">Сумма углов треугольника. </w:t>
      </w:r>
    </w:p>
    <w:p w:rsidR="00301697" w:rsidRPr="00222C76" w:rsidRDefault="00301697" w:rsidP="00F60533">
      <w:pPr>
        <w:numPr>
          <w:ilvl w:val="0"/>
          <w:numId w:val="5"/>
        </w:numPr>
        <w:autoSpaceDE/>
        <w:autoSpaceDN/>
        <w:adjustRightInd/>
        <w:ind w:left="0" w:firstLine="142"/>
        <w:jc w:val="both"/>
      </w:pPr>
      <w:r w:rsidRPr="00222C76">
        <w:t xml:space="preserve">Зависимость между величинами  сторон и углов треугольника. </w:t>
      </w:r>
    </w:p>
    <w:p w:rsidR="00301697" w:rsidRPr="00222C76" w:rsidRDefault="00301697" w:rsidP="00F60533">
      <w:pPr>
        <w:pStyle w:val="a5"/>
        <w:numPr>
          <w:ilvl w:val="0"/>
          <w:numId w:val="5"/>
        </w:numPr>
        <w:spacing w:after="0" w:line="240" w:lineRule="auto"/>
        <w:ind w:left="0" w:firstLine="14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22C76">
        <w:rPr>
          <w:rFonts w:ascii="Times New Roman" w:eastAsia="Times New Roman" w:hAnsi="Times New Roman" w:cs="Times New Roman"/>
          <w:sz w:val="24"/>
          <w:szCs w:val="24"/>
        </w:rPr>
        <w:t>Построения с помощью циркуля и линейки. Основные задачи на построение.</w:t>
      </w:r>
    </w:p>
    <w:p w:rsidR="00222C76" w:rsidRPr="00C13D13" w:rsidRDefault="00301697" w:rsidP="00F60533">
      <w:pPr>
        <w:ind w:firstLine="142"/>
        <w:jc w:val="both"/>
        <w:rPr>
          <w:b/>
          <w:bCs/>
        </w:rPr>
      </w:pPr>
      <w:r w:rsidRPr="00222C76">
        <w:rPr>
          <w:b/>
          <w:bCs/>
        </w:rPr>
        <w:t>Тема 2. «</w:t>
      </w:r>
      <w:r w:rsidRPr="00222C76">
        <w:rPr>
          <w:b/>
        </w:rPr>
        <w:t>Четырехугольники</w:t>
      </w:r>
      <w:r w:rsidR="002F79D0">
        <w:rPr>
          <w:b/>
          <w:bCs/>
        </w:rPr>
        <w:t>»</w:t>
      </w:r>
      <w:r w:rsidR="00174A6F">
        <w:rPr>
          <w:b/>
          <w:bCs/>
        </w:rPr>
        <w:t>.</w:t>
      </w:r>
      <w:r w:rsidR="002F79D0">
        <w:rPr>
          <w:b/>
          <w:bCs/>
        </w:rPr>
        <w:t xml:space="preserve"> </w:t>
      </w:r>
      <w:r w:rsidR="00174A6F">
        <w:rPr>
          <w:b/>
          <w:bCs/>
        </w:rPr>
        <w:t>14 часов</w:t>
      </w:r>
      <w:r w:rsidR="002F79D0">
        <w:rPr>
          <w:b/>
          <w:bCs/>
        </w:rPr>
        <w:t>.</w:t>
      </w:r>
    </w:p>
    <w:p w:rsidR="00301697" w:rsidRPr="00222C76" w:rsidRDefault="00301697" w:rsidP="00F60533">
      <w:pPr>
        <w:ind w:firstLine="142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 Раздел математики. Сквозная линия.</w:t>
      </w:r>
    </w:p>
    <w:p w:rsidR="00301697" w:rsidRPr="00222C76" w:rsidRDefault="00301697" w:rsidP="00F60533">
      <w:pPr>
        <w:numPr>
          <w:ilvl w:val="0"/>
          <w:numId w:val="3"/>
        </w:numPr>
        <w:autoSpaceDE/>
        <w:autoSpaceDN/>
        <w:adjustRightInd/>
        <w:ind w:left="0" w:firstLine="142"/>
        <w:jc w:val="both"/>
        <w:rPr>
          <w:bCs/>
          <w:iCs/>
        </w:rPr>
      </w:pPr>
      <w:r w:rsidRPr="00222C76">
        <w:rPr>
          <w:bCs/>
          <w:iCs/>
        </w:rPr>
        <w:t>Геометрические фигуры и их свойства.</w:t>
      </w:r>
    </w:p>
    <w:p w:rsidR="00301697" w:rsidRPr="00222C76" w:rsidRDefault="00301697" w:rsidP="00F60533">
      <w:pPr>
        <w:numPr>
          <w:ilvl w:val="0"/>
          <w:numId w:val="3"/>
        </w:numPr>
        <w:autoSpaceDE/>
        <w:autoSpaceDN/>
        <w:adjustRightInd/>
        <w:ind w:left="0" w:firstLine="142"/>
        <w:jc w:val="both"/>
        <w:rPr>
          <w:bCs/>
          <w:iCs/>
        </w:rPr>
      </w:pPr>
      <w:r w:rsidRPr="00222C76">
        <w:rPr>
          <w:bCs/>
          <w:iCs/>
        </w:rPr>
        <w:t>Измерение геометрических величин.</w:t>
      </w:r>
    </w:p>
    <w:p w:rsidR="00301697" w:rsidRPr="00222C76" w:rsidRDefault="00301697" w:rsidP="00F60533">
      <w:pPr>
        <w:ind w:firstLine="142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301697" w:rsidRPr="00222C76" w:rsidRDefault="00301697" w:rsidP="00F60533">
      <w:pPr>
        <w:numPr>
          <w:ilvl w:val="0"/>
          <w:numId w:val="2"/>
        </w:numPr>
        <w:autoSpaceDE/>
        <w:autoSpaceDN/>
        <w:adjustRightInd/>
        <w:ind w:left="0" w:firstLine="142"/>
        <w:jc w:val="both"/>
      </w:pPr>
      <w:r w:rsidRPr="00222C76">
        <w:t>Выпуклые многоугольники.</w:t>
      </w:r>
    </w:p>
    <w:p w:rsidR="00301697" w:rsidRPr="00222C76" w:rsidRDefault="00301697" w:rsidP="00F60533">
      <w:pPr>
        <w:numPr>
          <w:ilvl w:val="0"/>
          <w:numId w:val="2"/>
        </w:numPr>
        <w:autoSpaceDE/>
        <w:autoSpaceDN/>
        <w:adjustRightInd/>
        <w:ind w:left="0" w:firstLine="142"/>
        <w:jc w:val="both"/>
      </w:pPr>
      <w:r w:rsidRPr="00222C76">
        <w:t xml:space="preserve">Сумма углов выпуклого многоугольника. </w:t>
      </w:r>
    </w:p>
    <w:p w:rsidR="00301697" w:rsidRPr="00222C76" w:rsidRDefault="00301697" w:rsidP="00F60533">
      <w:pPr>
        <w:numPr>
          <w:ilvl w:val="0"/>
          <w:numId w:val="2"/>
        </w:numPr>
        <w:autoSpaceDE/>
        <w:autoSpaceDN/>
        <w:adjustRightInd/>
        <w:ind w:left="0" w:firstLine="142"/>
        <w:jc w:val="both"/>
      </w:pPr>
      <w:r w:rsidRPr="00222C76">
        <w:rPr>
          <w:color w:val="000000"/>
        </w:rPr>
        <w:t>Параллелограмм, его свойства и признаки.</w:t>
      </w:r>
    </w:p>
    <w:p w:rsidR="00301697" w:rsidRPr="00222C76" w:rsidRDefault="00301697" w:rsidP="00F60533">
      <w:pPr>
        <w:numPr>
          <w:ilvl w:val="0"/>
          <w:numId w:val="2"/>
        </w:numPr>
        <w:autoSpaceDE/>
        <w:autoSpaceDN/>
        <w:adjustRightInd/>
        <w:ind w:left="0" w:firstLine="142"/>
        <w:jc w:val="both"/>
      </w:pPr>
      <w:r w:rsidRPr="00222C76">
        <w:rPr>
          <w:color w:val="000000"/>
        </w:rPr>
        <w:t>Прямоугольник, квадрат, ромб, их свойства и признаки.</w:t>
      </w:r>
    </w:p>
    <w:p w:rsidR="00301697" w:rsidRPr="00222C76" w:rsidRDefault="00301697" w:rsidP="00F60533">
      <w:pPr>
        <w:numPr>
          <w:ilvl w:val="0"/>
          <w:numId w:val="2"/>
        </w:numPr>
        <w:autoSpaceDE/>
        <w:autoSpaceDN/>
        <w:adjustRightInd/>
        <w:ind w:left="0" w:firstLine="142"/>
        <w:jc w:val="both"/>
      </w:pPr>
      <w:r w:rsidRPr="00222C76">
        <w:rPr>
          <w:color w:val="000000"/>
        </w:rPr>
        <w:t>Трапеция, средняя линия трапеции; равнобедренная трапеция.</w:t>
      </w:r>
    </w:p>
    <w:p w:rsidR="00301697" w:rsidRPr="00222C76" w:rsidRDefault="00301697" w:rsidP="00F60533">
      <w:pPr>
        <w:numPr>
          <w:ilvl w:val="0"/>
          <w:numId w:val="2"/>
        </w:numPr>
        <w:autoSpaceDE/>
        <w:autoSpaceDN/>
        <w:adjustRightInd/>
        <w:ind w:left="0" w:firstLine="142"/>
        <w:jc w:val="both"/>
      </w:pPr>
      <w:r w:rsidRPr="00222C76">
        <w:rPr>
          <w:color w:val="000000"/>
        </w:rPr>
        <w:t>Теорема Фалеса.</w:t>
      </w:r>
    </w:p>
    <w:p w:rsidR="00301697" w:rsidRPr="00222C76" w:rsidRDefault="00301697" w:rsidP="00F60533">
      <w:pPr>
        <w:ind w:firstLine="142"/>
        <w:jc w:val="both"/>
      </w:pPr>
      <w:r w:rsidRPr="00222C76">
        <w:rPr>
          <w:b/>
          <w:bCs/>
        </w:rPr>
        <w:t>Требования к математической подготовке</w:t>
      </w:r>
    </w:p>
    <w:p w:rsidR="00301697" w:rsidRPr="00222C76" w:rsidRDefault="00301697" w:rsidP="00F60533">
      <w:pPr>
        <w:ind w:firstLine="142"/>
        <w:jc w:val="both"/>
        <w:rPr>
          <w:b/>
          <w:bCs/>
          <w:i/>
          <w:iCs/>
        </w:rPr>
      </w:pPr>
      <w:r w:rsidRPr="00222C76">
        <w:rPr>
          <w:b/>
          <w:bCs/>
        </w:rPr>
        <w:t> </w:t>
      </w:r>
      <w:r w:rsidRPr="00222C76">
        <w:rPr>
          <w:b/>
          <w:bCs/>
          <w:i/>
          <w:iCs/>
        </w:rPr>
        <w:t xml:space="preserve">Уровень обязательной подготовки </w:t>
      </w:r>
      <w:proofErr w:type="gramStart"/>
      <w:r w:rsidRPr="00222C76">
        <w:rPr>
          <w:b/>
          <w:bCs/>
          <w:i/>
          <w:iCs/>
        </w:rPr>
        <w:t>обучающегося</w:t>
      </w:r>
      <w:proofErr w:type="gramEnd"/>
    </w:p>
    <w:p w:rsidR="00301697" w:rsidRPr="00222C76" w:rsidRDefault="00301697" w:rsidP="00F60533">
      <w:pPr>
        <w:numPr>
          <w:ilvl w:val="0"/>
          <w:numId w:val="6"/>
        </w:numPr>
        <w:autoSpaceDE/>
        <w:autoSpaceDN/>
        <w:adjustRightInd/>
        <w:ind w:left="0" w:firstLine="142"/>
        <w:jc w:val="both"/>
      </w:pPr>
      <w:r w:rsidRPr="00222C76">
        <w:t>Знать различные виды четырехугольников, их признаки и свойства.</w:t>
      </w:r>
    </w:p>
    <w:p w:rsidR="00301697" w:rsidRPr="00222C76" w:rsidRDefault="00301697" w:rsidP="00F60533">
      <w:pPr>
        <w:numPr>
          <w:ilvl w:val="0"/>
          <w:numId w:val="6"/>
        </w:numPr>
        <w:autoSpaceDE/>
        <w:autoSpaceDN/>
        <w:adjustRightInd/>
        <w:ind w:left="0" w:firstLine="142"/>
        <w:jc w:val="both"/>
      </w:pPr>
      <w:r w:rsidRPr="00222C76">
        <w:t xml:space="preserve">Уметь применять свойства четырехугольников при решении простых задач. </w:t>
      </w:r>
    </w:p>
    <w:p w:rsidR="00301697" w:rsidRPr="00222C76" w:rsidRDefault="00301697" w:rsidP="00F60533">
      <w:pPr>
        <w:ind w:firstLine="142"/>
        <w:jc w:val="both"/>
        <w:rPr>
          <w:b/>
          <w:i/>
          <w:iCs/>
        </w:rPr>
      </w:pPr>
      <w:r w:rsidRPr="00222C76">
        <w:rPr>
          <w:b/>
          <w:i/>
          <w:iCs/>
        </w:rPr>
        <w:t xml:space="preserve">Уровень возможной подготовки </w:t>
      </w:r>
      <w:proofErr w:type="gramStart"/>
      <w:r w:rsidRPr="00222C76">
        <w:rPr>
          <w:b/>
          <w:i/>
          <w:iCs/>
        </w:rPr>
        <w:t>обучающегося</w:t>
      </w:r>
      <w:proofErr w:type="gramEnd"/>
    </w:p>
    <w:p w:rsidR="00301697" w:rsidRPr="00222C76" w:rsidRDefault="00301697" w:rsidP="00F60533">
      <w:pPr>
        <w:numPr>
          <w:ilvl w:val="0"/>
          <w:numId w:val="7"/>
        </w:numPr>
        <w:autoSpaceDE/>
        <w:autoSpaceDN/>
        <w:adjustRightInd/>
        <w:ind w:left="0" w:firstLine="142"/>
        <w:jc w:val="both"/>
      </w:pPr>
      <w:r w:rsidRPr="00222C76">
        <w:t>Уметь решать геометрические задачи, опираясь на изученные свойства фигур и отношений между ними.</w:t>
      </w:r>
    </w:p>
    <w:p w:rsidR="00301697" w:rsidRPr="00222C76" w:rsidRDefault="00301697" w:rsidP="00F60533">
      <w:pPr>
        <w:numPr>
          <w:ilvl w:val="0"/>
          <w:numId w:val="7"/>
        </w:numPr>
        <w:autoSpaceDE/>
        <w:autoSpaceDN/>
        <w:adjustRightInd/>
        <w:ind w:left="0" w:firstLine="142"/>
        <w:jc w:val="both"/>
      </w:pPr>
      <w:r w:rsidRPr="00222C76">
        <w:t>Уметь решать задачи на построение.</w:t>
      </w:r>
    </w:p>
    <w:p w:rsidR="00301697" w:rsidRPr="00222C76" w:rsidRDefault="00301697" w:rsidP="00F60533">
      <w:pPr>
        <w:ind w:firstLine="142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Уровень обязательной подготовки выпускника</w:t>
      </w:r>
    </w:p>
    <w:p w:rsidR="00301697" w:rsidRPr="00222C76" w:rsidRDefault="00301697" w:rsidP="00F60533">
      <w:pPr>
        <w:ind w:firstLine="142"/>
        <w:jc w:val="both"/>
        <w:rPr>
          <w:bCs/>
          <w:iCs/>
        </w:rPr>
      </w:pPr>
      <w:r w:rsidRPr="00222C76">
        <w:t xml:space="preserve">Меньшая сторона прямоугольника равна </w:t>
      </w:r>
      <w:smartTag w:uri="urn:schemas-microsoft-com:office:smarttags" w:element="metricconverter">
        <w:smartTagPr>
          <w:attr w:name="ProductID" w:val="6 см"/>
        </w:smartTagPr>
        <w:r w:rsidRPr="00222C76">
          <w:t>6 см</w:t>
        </w:r>
      </w:smartTag>
      <w:r w:rsidRPr="00222C76">
        <w:t>. Найдите длины диагоналей, если они пересекаются под углом 60</w:t>
      </w:r>
      <w:r w:rsidRPr="00222C76">
        <w:rPr>
          <w:vertAlign w:val="superscript"/>
        </w:rPr>
        <w:t>0</w:t>
      </w:r>
      <w:r w:rsidRPr="00222C76">
        <w:t xml:space="preserve">. </w:t>
      </w:r>
    </w:p>
    <w:p w:rsidR="00301697" w:rsidRPr="00222C76" w:rsidRDefault="00301697" w:rsidP="00F60533">
      <w:pPr>
        <w:ind w:firstLine="142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Уровень возможной подготовки выпускника</w:t>
      </w:r>
    </w:p>
    <w:p w:rsidR="00301697" w:rsidRPr="00222C76" w:rsidRDefault="00301697" w:rsidP="00F60533">
      <w:pPr>
        <w:numPr>
          <w:ilvl w:val="0"/>
          <w:numId w:val="8"/>
        </w:numPr>
        <w:autoSpaceDE/>
        <w:autoSpaceDN/>
        <w:adjustRightInd/>
        <w:ind w:left="0" w:firstLine="142"/>
        <w:jc w:val="both"/>
      </w:pPr>
      <w:r w:rsidRPr="00222C76">
        <w:t xml:space="preserve">В параллелограмме </w:t>
      </w:r>
      <w:r w:rsidRPr="00222C76">
        <w:rPr>
          <w:lang w:val="en-US"/>
        </w:rPr>
        <w:t>ABCD</w:t>
      </w:r>
      <w:r w:rsidRPr="00222C76">
        <w:t xml:space="preserve"> проведена биссектриса угла</w:t>
      </w:r>
      <w:proofErr w:type="gramStart"/>
      <w:r w:rsidRPr="00222C76">
        <w:t xml:space="preserve"> А</w:t>
      </w:r>
      <w:proofErr w:type="gramEnd"/>
      <w:r w:rsidRPr="00222C76">
        <w:t xml:space="preserve">, которая пересекает сторону ВС в точке </w:t>
      </w:r>
      <w:r w:rsidRPr="00222C76">
        <w:rPr>
          <w:lang w:val="en-US"/>
        </w:rPr>
        <w:t>F</w:t>
      </w:r>
      <w:r w:rsidRPr="00222C76">
        <w:t>. Докажите, что треугольник АВ</w:t>
      </w:r>
      <w:proofErr w:type="gramStart"/>
      <w:r w:rsidRPr="00222C76">
        <w:rPr>
          <w:lang w:val="en-US"/>
        </w:rPr>
        <w:t>F</w:t>
      </w:r>
      <w:proofErr w:type="gramEnd"/>
      <w:r w:rsidRPr="00222C76">
        <w:t xml:space="preserve"> равнобедренный.</w:t>
      </w:r>
    </w:p>
    <w:p w:rsidR="00301697" w:rsidRPr="00222C76" w:rsidRDefault="00301697" w:rsidP="00F60533">
      <w:pPr>
        <w:pStyle w:val="a5"/>
        <w:numPr>
          <w:ilvl w:val="0"/>
          <w:numId w:val="8"/>
        </w:numPr>
        <w:spacing w:after="0" w:line="240" w:lineRule="auto"/>
        <w:ind w:left="0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222C76">
        <w:rPr>
          <w:rFonts w:ascii="Times New Roman" w:hAnsi="Times New Roman" w:cs="Times New Roman"/>
          <w:sz w:val="24"/>
          <w:szCs w:val="24"/>
        </w:rPr>
        <w:t>Постройте прямоугольник по стороне и диагонали.</w:t>
      </w:r>
    </w:p>
    <w:p w:rsidR="00222C76" w:rsidRPr="00C13D13" w:rsidRDefault="00301697" w:rsidP="00F60533">
      <w:pPr>
        <w:ind w:firstLine="142"/>
        <w:jc w:val="both"/>
        <w:rPr>
          <w:b/>
          <w:bCs/>
        </w:rPr>
      </w:pPr>
      <w:r w:rsidRPr="00341253">
        <w:rPr>
          <w:b/>
          <w:bCs/>
        </w:rPr>
        <w:t xml:space="preserve">Тема </w:t>
      </w:r>
      <w:r w:rsidR="00EF442C" w:rsidRPr="00341253">
        <w:rPr>
          <w:b/>
          <w:bCs/>
        </w:rPr>
        <w:t>3</w:t>
      </w:r>
      <w:r w:rsidRPr="00341253">
        <w:rPr>
          <w:b/>
          <w:bCs/>
        </w:rPr>
        <w:t>.</w:t>
      </w:r>
      <w:r w:rsidR="002F79D0">
        <w:rPr>
          <w:b/>
          <w:bCs/>
        </w:rPr>
        <w:t xml:space="preserve"> «Площадь»</w:t>
      </w:r>
      <w:r w:rsidR="00174A6F">
        <w:rPr>
          <w:b/>
          <w:bCs/>
        </w:rPr>
        <w:t>.</w:t>
      </w:r>
      <w:r w:rsidR="002F79D0">
        <w:rPr>
          <w:b/>
          <w:bCs/>
        </w:rPr>
        <w:t xml:space="preserve"> </w:t>
      </w:r>
      <w:r w:rsidR="00174A6F">
        <w:rPr>
          <w:b/>
          <w:bCs/>
        </w:rPr>
        <w:t>14 часов</w:t>
      </w:r>
      <w:r w:rsidR="002F79D0">
        <w:rPr>
          <w:b/>
          <w:bCs/>
        </w:rPr>
        <w:t>.</w:t>
      </w:r>
    </w:p>
    <w:p w:rsidR="00301697" w:rsidRPr="00222C76" w:rsidRDefault="00301697" w:rsidP="00F60533">
      <w:pPr>
        <w:ind w:firstLine="142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 Раздел математики. Сквозная линия.</w:t>
      </w:r>
    </w:p>
    <w:p w:rsidR="00301697" w:rsidRPr="00222C76" w:rsidRDefault="00301697" w:rsidP="00F60533">
      <w:pPr>
        <w:numPr>
          <w:ilvl w:val="0"/>
          <w:numId w:val="3"/>
        </w:numPr>
        <w:autoSpaceDE/>
        <w:autoSpaceDN/>
        <w:adjustRightInd/>
        <w:ind w:left="0" w:firstLine="142"/>
        <w:jc w:val="both"/>
        <w:rPr>
          <w:bCs/>
          <w:iCs/>
        </w:rPr>
      </w:pPr>
      <w:r w:rsidRPr="00222C76">
        <w:rPr>
          <w:bCs/>
          <w:iCs/>
        </w:rPr>
        <w:t>Геометрические фигуры и их свойства.</w:t>
      </w:r>
    </w:p>
    <w:p w:rsidR="00301697" w:rsidRPr="00222C76" w:rsidRDefault="00301697" w:rsidP="00F60533">
      <w:pPr>
        <w:numPr>
          <w:ilvl w:val="0"/>
          <w:numId w:val="3"/>
        </w:numPr>
        <w:autoSpaceDE/>
        <w:autoSpaceDN/>
        <w:adjustRightInd/>
        <w:ind w:left="0" w:firstLine="142"/>
        <w:jc w:val="both"/>
        <w:rPr>
          <w:bCs/>
          <w:iCs/>
        </w:rPr>
      </w:pPr>
      <w:r w:rsidRPr="00222C76">
        <w:rPr>
          <w:bCs/>
          <w:iCs/>
        </w:rPr>
        <w:t>Измерение геометрических величин.</w:t>
      </w:r>
    </w:p>
    <w:p w:rsidR="00301697" w:rsidRPr="00222C76" w:rsidRDefault="00301697" w:rsidP="00F60533">
      <w:pPr>
        <w:ind w:firstLine="142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301697" w:rsidRPr="00222C76" w:rsidRDefault="00301697" w:rsidP="00F60533">
      <w:pPr>
        <w:numPr>
          <w:ilvl w:val="0"/>
          <w:numId w:val="4"/>
        </w:numPr>
        <w:autoSpaceDE/>
        <w:autoSpaceDN/>
        <w:adjustRightInd/>
        <w:ind w:left="0" w:firstLine="142"/>
        <w:jc w:val="both"/>
      </w:pPr>
      <w:r w:rsidRPr="00222C76">
        <w:t xml:space="preserve">Понятие о площади плоских фигур. </w:t>
      </w:r>
    </w:p>
    <w:p w:rsidR="00301697" w:rsidRPr="00222C76" w:rsidRDefault="00301697" w:rsidP="00F60533">
      <w:pPr>
        <w:numPr>
          <w:ilvl w:val="0"/>
          <w:numId w:val="4"/>
        </w:numPr>
        <w:autoSpaceDE/>
        <w:autoSpaceDN/>
        <w:adjustRightInd/>
        <w:ind w:left="0" w:firstLine="142"/>
        <w:jc w:val="both"/>
      </w:pPr>
      <w:r w:rsidRPr="00222C76">
        <w:t>Равносоставленные и равновеликие фигуры.</w:t>
      </w:r>
    </w:p>
    <w:p w:rsidR="00301697" w:rsidRPr="00222C76" w:rsidRDefault="00301697" w:rsidP="00F60533">
      <w:pPr>
        <w:numPr>
          <w:ilvl w:val="0"/>
          <w:numId w:val="4"/>
        </w:numPr>
        <w:autoSpaceDE/>
        <w:autoSpaceDN/>
        <w:adjustRightInd/>
        <w:ind w:left="0" w:firstLine="142"/>
        <w:jc w:val="both"/>
      </w:pPr>
      <w:r w:rsidRPr="00222C76">
        <w:rPr>
          <w:color w:val="000000"/>
        </w:rPr>
        <w:t>Площадь прямоугольника.</w:t>
      </w:r>
    </w:p>
    <w:p w:rsidR="00301697" w:rsidRPr="00222C76" w:rsidRDefault="00301697" w:rsidP="00F60533">
      <w:pPr>
        <w:numPr>
          <w:ilvl w:val="0"/>
          <w:numId w:val="4"/>
        </w:numPr>
        <w:autoSpaceDE/>
        <w:autoSpaceDN/>
        <w:adjustRightInd/>
        <w:ind w:left="0" w:firstLine="142"/>
        <w:jc w:val="both"/>
      </w:pPr>
      <w:r w:rsidRPr="00222C76">
        <w:rPr>
          <w:color w:val="000000"/>
        </w:rPr>
        <w:t>Площадь параллелограмма.</w:t>
      </w:r>
    </w:p>
    <w:p w:rsidR="00301697" w:rsidRPr="00222C76" w:rsidRDefault="00301697" w:rsidP="00F60533">
      <w:pPr>
        <w:numPr>
          <w:ilvl w:val="0"/>
          <w:numId w:val="4"/>
        </w:numPr>
        <w:autoSpaceDE/>
        <w:autoSpaceDN/>
        <w:adjustRightInd/>
        <w:ind w:left="0" w:firstLine="142"/>
        <w:jc w:val="both"/>
      </w:pPr>
      <w:r w:rsidRPr="00222C76">
        <w:rPr>
          <w:color w:val="000000"/>
        </w:rPr>
        <w:t>Площадь</w:t>
      </w:r>
      <w:r w:rsidRPr="00222C76">
        <w:t xml:space="preserve"> треугольника. </w:t>
      </w:r>
    </w:p>
    <w:p w:rsidR="00301697" w:rsidRPr="00222C76" w:rsidRDefault="00301697" w:rsidP="00F60533">
      <w:pPr>
        <w:numPr>
          <w:ilvl w:val="0"/>
          <w:numId w:val="4"/>
        </w:numPr>
        <w:autoSpaceDE/>
        <w:autoSpaceDN/>
        <w:adjustRightInd/>
        <w:ind w:left="0" w:firstLine="142"/>
        <w:jc w:val="both"/>
      </w:pPr>
      <w:r w:rsidRPr="00222C76">
        <w:rPr>
          <w:color w:val="000000"/>
        </w:rPr>
        <w:t>Площадь</w:t>
      </w:r>
      <w:r w:rsidRPr="00222C76">
        <w:t xml:space="preserve"> трапеции.</w:t>
      </w:r>
    </w:p>
    <w:p w:rsidR="00222C76" w:rsidRPr="00222C76" w:rsidRDefault="00301697" w:rsidP="00F60533">
      <w:pPr>
        <w:numPr>
          <w:ilvl w:val="0"/>
          <w:numId w:val="4"/>
        </w:numPr>
        <w:autoSpaceDE/>
        <w:autoSpaceDN/>
        <w:adjustRightInd/>
        <w:ind w:left="0" w:firstLine="142"/>
        <w:jc w:val="both"/>
      </w:pPr>
      <w:r w:rsidRPr="00222C76">
        <w:lastRenderedPageBreak/>
        <w:t>Теорема Пифагора.</w:t>
      </w:r>
    </w:p>
    <w:p w:rsidR="00222C76" w:rsidRPr="00222C76" w:rsidRDefault="00301697" w:rsidP="00F60533">
      <w:pPr>
        <w:ind w:firstLine="142"/>
        <w:jc w:val="both"/>
        <w:rPr>
          <w:b/>
          <w:bCs/>
          <w:lang w:val="en-US"/>
        </w:rPr>
      </w:pPr>
      <w:r w:rsidRPr="00222C76">
        <w:rPr>
          <w:b/>
          <w:bCs/>
        </w:rPr>
        <w:t>Требования к математической подготовке</w:t>
      </w:r>
    </w:p>
    <w:p w:rsidR="00301697" w:rsidRPr="00222C76" w:rsidRDefault="00301697" w:rsidP="00F60533">
      <w:pPr>
        <w:ind w:firstLine="142"/>
        <w:jc w:val="both"/>
        <w:rPr>
          <w:b/>
          <w:bCs/>
          <w:i/>
          <w:iCs/>
        </w:rPr>
      </w:pPr>
      <w:r w:rsidRPr="00222C76">
        <w:rPr>
          <w:b/>
          <w:bCs/>
        </w:rPr>
        <w:t> </w:t>
      </w:r>
      <w:r w:rsidRPr="00222C76">
        <w:rPr>
          <w:b/>
          <w:bCs/>
          <w:i/>
          <w:iCs/>
        </w:rPr>
        <w:t xml:space="preserve">Уровень обязательной подготовки </w:t>
      </w:r>
      <w:proofErr w:type="gramStart"/>
      <w:r w:rsidRPr="00222C76">
        <w:rPr>
          <w:b/>
          <w:bCs/>
          <w:i/>
          <w:iCs/>
        </w:rPr>
        <w:t>обучающегося</w:t>
      </w:r>
      <w:proofErr w:type="gramEnd"/>
    </w:p>
    <w:p w:rsidR="00301697" w:rsidRPr="00222C76" w:rsidRDefault="00301697" w:rsidP="00F60533">
      <w:pPr>
        <w:numPr>
          <w:ilvl w:val="0"/>
          <w:numId w:val="6"/>
        </w:numPr>
        <w:autoSpaceDE/>
        <w:autoSpaceDN/>
        <w:adjustRightInd/>
        <w:ind w:left="0" w:firstLine="142"/>
        <w:jc w:val="both"/>
      </w:pPr>
      <w:r w:rsidRPr="00222C76">
        <w:t>Уметь пользоваться языком геометрии для описания предметов окружающего мира.</w:t>
      </w:r>
    </w:p>
    <w:p w:rsidR="00301697" w:rsidRPr="00222C76" w:rsidRDefault="00301697" w:rsidP="00F60533">
      <w:pPr>
        <w:numPr>
          <w:ilvl w:val="0"/>
          <w:numId w:val="6"/>
        </w:numPr>
        <w:autoSpaceDE/>
        <w:autoSpaceDN/>
        <w:adjustRightInd/>
        <w:ind w:left="0" w:firstLine="142"/>
        <w:jc w:val="both"/>
      </w:pPr>
      <w:r w:rsidRPr="00222C76">
        <w:t>Уметь вычислять значения площадей основных геометрических фигур и фигур, составленных из них;</w:t>
      </w:r>
    </w:p>
    <w:p w:rsidR="00301697" w:rsidRPr="00222C76" w:rsidRDefault="00301697" w:rsidP="00F60533">
      <w:pPr>
        <w:numPr>
          <w:ilvl w:val="0"/>
          <w:numId w:val="6"/>
        </w:numPr>
        <w:autoSpaceDE/>
        <w:autoSpaceDN/>
        <w:adjustRightInd/>
        <w:ind w:left="0" w:firstLine="142"/>
        <w:jc w:val="both"/>
      </w:pPr>
      <w:r w:rsidRPr="00222C76">
        <w:t>Знать формулы вычисления геометрических фигур, теорему Пифагора и уметь применять их при решении задач.</w:t>
      </w:r>
    </w:p>
    <w:p w:rsidR="00301697" w:rsidRPr="00222C76" w:rsidRDefault="00301697" w:rsidP="00F60533">
      <w:pPr>
        <w:numPr>
          <w:ilvl w:val="0"/>
          <w:numId w:val="6"/>
        </w:numPr>
        <w:autoSpaceDE/>
        <w:autoSpaceDN/>
        <w:adjustRightInd/>
        <w:ind w:left="0" w:firstLine="142"/>
        <w:jc w:val="both"/>
      </w:pPr>
      <w:r w:rsidRPr="00222C76">
        <w:t>Уметь выполнять чертежи по условию задач.</w:t>
      </w:r>
    </w:p>
    <w:p w:rsidR="00301697" w:rsidRPr="00222C76" w:rsidRDefault="00301697" w:rsidP="00F60533">
      <w:pPr>
        <w:ind w:firstLine="142"/>
        <w:jc w:val="both"/>
        <w:rPr>
          <w:b/>
          <w:i/>
          <w:iCs/>
        </w:rPr>
      </w:pPr>
      <w:r w:rsidRPr="00222C76">
        <w:rPr>
          <w:b/>
          <w:i/>
          <w:iCs/>
        </w:rPr>
        <w:t xml:space="preserve">Уровень возможной подготовки </w:t>
      </w:r>
      <w:proofErr w:type="gramStart"/>
      <w:r w:rsidRPr="00222C76">
        <w:rPr>
          <w:b/>
          <w:i/>
          <w:iCs/>
        </w:rPr>
        <w:t>обучающегося</w:t>
      </w:r>
      <w:proofErr w:type="gramEnd"/>
    </w:p>
    <w:p w:rsidR="00301697" w:rsidRPr="00222C76" w:rsidRDefault="00301697" w:rsidP="00F60533">
      <w:pPr>
        <w:numPr>
          <w:ilvl w:val="0"/>
          <w:numId w:val="7"/>
        </w:numPr>
        <w:autoSpaceDE/>
        <w:autoSpaceDN/>
        <w:adjustRightInd/>
        <w:ind w:left="0" w:firstLine="142"/>
        <w:jc w:val="both"/>
      </w:pPr>
      <w:r w:rsidRPr="00222C76">
        <w:t>Знать формулы вычисления геометрических фигур, теорему Пифагора и уметь применять их при решении задач.</w:t>
      </w:r>
    </w:p>
    <w:p w:rsidR="00301697" w:rsidRPr="00222C76" w:rsidRDefault="00301697" w:rsidP="00F60533">
      <w:pPr>
        <w:numPr>
          <w:ilvl w:val="0"/>
          <w:numId w:val="7"/>
        </w:numPr>
        <w:autoSpaceDE/>
        <w:autoSpaceDN/>
        <w:adjustRightInd/>
        <w:ind w:left="0" w:firstLine="142"/>
        <w:jc w:val="both"/>
      </w:pPr>
      <w:r w:rsidRPr="00222C76">
        <w:t>Уметь решать геометрические задачи, опираясь на изученные свойства фигур и отношений между ними, применяя дополнительные построения, алгебраический аппарат, идеи симметрии.</w:t>
      </w:r>
    </w:p>
    <w:p w:rsidR="00301697" w:rsidRPr="00222C76" w:rsidRDefault="00301697" w:rsidP="00F60533">
      <w:pPr>
        <w:numPr>
          <w:ilvl w:val="0"/>
          <w:numId w:val="7"/>
        </w:numPr>
        <w:autoSpaceDE/>
        <w:autoSpaceDN/>
        <w:adjustRightInd/>
        <w:ind w:left="0" w:firstLine="142"/>
        <w:jc w:val="both"/>
      </w:pPr>
      <w:r w:rsidRPr="00222C76">
        <w:t>Уметь решать задачи на доказательство и использовать дополнительные формулы для нахождения площадей геометрических фигур.</w:t>
      </w:r>
    </w:p>
    <w:p w:rsidR="00301697" w:rsidRPr="00222C76" w:rsidRDefault="00301697" w:rsidP="00F60533">
      <w:pPr>
        <w:ind w:firstLine="142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Уровень обязательной подготовки выпускника</w:t>
      </w:r>
    </w:p>
    <w:p w:rsidR="00301697" w:rsidRPr="00222C76" w:rsidRDefault="00301697" w:rsidP="00F60533">
      <w:pPr>
        <w:numPr>
          <w:ilvl w:val="1"/>
          <w:numId w:val="3"/>
        </w:numPr>
        <w:tabs>
          <w:tab w:val="num" w:pos="709"/>
        </w:tabs>
        <w:autoSpaceDE/>
        <w:autoSpaceDN/>
        <w:adjustRightInd/>
        <w:ind w:left="0" w:firstLine="142"/>
        <w:jc w:val="both"/>
        <w:rPr>
          <w:bCs/>
          <w:iCs/>
        </w:rPr>
      </w:pPr>
      <w:r w:rsidRPr="00222C76">
        <w:rPr>
          <w:bCs/>
          <w:iCs/>
        </w:rPr>
        <w:t xml:space="preserve">Найдите </w:t>
      </w:r>
      <w:r w:rsidRPr="00222C76">
        <w:t xml:space="preserve">площадь равнобокой трапеции, если ее основания равны </w:t>
      </w:r>
      <w:smartTag w:uri="urn:schemas-microsoft-com:office:smarttags" w:element="metricconverter">
        <w:smartTagPr>
          <w:attr w:name="ProductID" w:val="12 см"/>
        </w:smartTagPr>
        <w:r w:rsidRPr="00222C76">
          <w:t>12 см</w:t>
        </w:r>
      </w:smartTag>
      <w:r w:rsidRPr="00222C76">
        <w:t xml:space="preserve"> и </w:t>
      </w:r>
      <w:smartTag w:uri="urn:schemas-microsoft-com:office:smarttags" w:element="metricconverter">
        <w:smartTagPr>
          <w:attr w:name="ProductID" w:val="6 см"/>
        </w:smartTagPr>
        <w:r w:rsidRPr="00222C76">
          <w:t>6 см</w:t>
        </w:r>
      </w:smartTag>
      <w:r w:rsidRPr="00222C76">
        <w:t>, а боковая сторона образует с одним из оснований угол, равный 45</w:t>
      </w:r>
      <w:r w:rsidRPr="00222C76">
        <w:rPr>
          <w:vertAlign w:val="superscript"/>
        </w:rPr>
        <w:t>0</w:t>
      </w:r>
      <w:r w:rsidRPr="00222C76">
        <w:t>.</w:t>
      </w:r>
    </w:p>
    <w:p w:rsidR="00301697" w:rsidRPr="00222C76" w:rsidRDefault="00301697" w:rsidP="00F60533">
      <w:pPr>
        <w:numPr>
          <w:ilvl w:val="1"/>
          <w:numId w:val="3"/>
        </w:numPr>
        <w:tabs>
          <w:tab w:val="num" w:pos="709"/>
        </w:tabs>
        <w:autoSpaceDE/>
        <w:autoSpaceDN/>
        <w:adjustRightInd/>
        <w:ind w:left="0" w:firstLine="142"/>
        <w:jc w:val="both"/>
        <w:rPr>
          <w:bCs/>
          <w:iCs/>
        </w:rPr>
      </w:pPr>
      <w:r w:rsidRPr="00222C76">
        <w:t xml:space="preserve">В прямоугольнике </w:t>
      </w:r>
      <w:r w:rsidRPr="00222C76">
        <w:rPr>
          <w:lang w:val="en-US"/>
        </w:rPr>
        <w:t>ABCD</w:t>
      </w:r>
      <w:r w:rsidRPr="00222C76">
        <w:t xml:space="preserve"> найдите  </w:t>
      </w:r>
      <w:r w:rsidRPr="00222C76">
        <w:rPr>
          <w:lang w:val="en-US"/>
        </w:rPr>
        <w:t>AD</w:t>
      </w:r>
      <w:r w:rsidRPr="00222C76">
        <w:t>, если АВ = 5,  АС = 13.</w:t>
      </w:r>
    </w:p>
    <w:p w:rsidR="00301697" w:rsidRPr="00222C76" w:rsidRDefault="00301697" w:rsidP="00F60533">
      <w:pPr>
        <w:ind w:firstLine="142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Уровень возможной подготовки выпускника</w:t>
      </w:r>
    </w:p>
    <w:p w:rsidR="00301697" w:rsidRPr="00222C76" w:rsidRDefault="00301697" w:rsidP="00F60533">
      <w:pPr>
        <w:numPr>
          <w:ilvl w:val="0"/>
          <w:numId w:val="9"/>
        </w:numPr>
        <w:autoSpaceDE/>
        <w:autoSpaceDN/>
        <w:adjustRightInd/>
        <w:ind w:left="0" w:firstLine="142"/>
        <w:jc w:val="both"/>
        <w:rPr>
          <w:bCs/>
          <w:iCs/>
        </w:rPr>
      </w:pPr>
      <w:r w:rsidRPr="00222C76">
        <w:rPr>
          <w:bCs/>
          <w:iCs/>
        </w:rPr>
        <w:t>В ромбе высота, равная</w:t>
      </w:r>
      <w:r w:rsidRPr="00222C76">
        <w:rPr>
          <w:position w:val="-24"/>
        </w:rPr>
        <w:object w:dxaOrig="5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33.75pt" o:ole="">
            <v:imagedata r:id="rId7" o:title=""/>
          </v:shape>
          <o:OLEObject Type="Embed" ProgID="Equation.DSMT4" ShapeID="_x0000_i1025" DrawAspect="Content" ObjectID="_1630475566" r:id="rId8"/>
        </w:object>
      </w:r>
      <w:proofErr w:type="gramStart"/>
      <w:r w:rsidRPr="00222C76">
        <w:t>см</w:t>
      </w:r>
      <w:proofErr w:type="gramEnd"/>
      <w:r w:rsidRPr="00222C76">
        <w:t xml:space="preserve">, составляет  </w:t>
      </w:r>
      <w:r w:rsidRPr="00222C76">
        <w:rPr>
          <w:position w:val="-24"/>
        </w:rPr>
        <w:object w:dxaOrig="240" w:dyaOrig="620">
          <v:shape id="_x0000_i1026" type="#_x0000_t75" style="width:12pt;height:30.75pt" o:ole="">
            <v:imagedata r:id="rId9" o:title=""/>
          </v:shape>
          <o:OLEObject Type="Embed" ProgID="Equation.DSMT4" ShapeID="_x0000_i1026" DrawAspect="Content" ObjectID="_1630475567" r:id="rId10"/>
        </w:object>
      </w:r>
      <w:r w:rsidRPr="00222C76">
        <w:t xml:space="preserve">  большей диагонали. Найдите площадь ромба.</w:t>
      </w:r>
    </w:p>
    <w:p w:rsidR="00301697" w:rsidRDefault="00301697" w:rsidP="00F60533">
      <w:pPr>
        <w:numPr>
          <w:ilvl w:val="0"/>
          <w:numId w:val="9"/>
        </w:numPr>
        <w:autoSpaceDE/>
        <w:autoSpaceDN/>
        <w:adjustRightInd/>
        <w:ind w:left="0" w:firstLine="142"/>
        <w:jc w:val="both"/>
      </w:pPr>
      <w:r w:rsidRPr="00222C76">
        <w:t>В равнобедренном треугольнике АВС с основанием ВС высота А</w:t>
      </w:r>
      <w:proofErr w:type="gramStart"/>
      <w:r w:rsidRPr="00222C76">
        <w:rPr>
          <w:lang w:val="en-US"/>
        </w:rPr>
        <w:t>D</w:t>
      </w:r>
      <w:proofErr w:type="gramEnd"/>
      <w:r w:rsidRPr="00222C76">
        <w:t xml:space="preserve"> равна </w:t>
      </w:r>
      <w:smartTag w:uri="urn:schemas-microsoft-com:office:smarttags" w:element="metricconverter">
        <w:smartTagPr>
          <w:attr w:name="ProductID" w:val="8 см"/>
        </w:smartTagPr>
        <w:r w:rsidRPr="00222C76">
          <w:t>8 см</w:t>
        </w:r>
      </w:smartTag>
      <w:r w:rsidRPr="00222C76">
        <w:t xml:space="preserve">. Найдите площадь треугольника АВС, если медиана </w:t>
      </w:r>
      <w:r w:rsidRPr="00222C76">
        <w:rPr>
          <w:lang w:val="en-US"/>
        </w:rPr>
        <w:t>DM</w:t>
      </w:r>
      <w:r w:rsidRPr="00222C76">
        <w:t xml:space="preserve"> треугольника А</w:t>
      </w:r>
      <w:r w:rsidRPr="00222C76">
        <w:rPr>
          <w:lang w:val="en-US"/>
        </w:rPr>
        <w:t>D</w:t>
      </w:r>
      <w:r w:rsidRPr="00222C76">
        <w:t xml:space="preserve">С равна </w:t>
      </w:r>
      <w:smartTag w:uri="urn:schemas-microsoft-com:office:smarttags" w:element="metricconverter">
        <w:smartTagPr>
          <w:attr w:name="ProductID" w:val="8 см"/>
        </w:smartTagPr>
        <w:r w:rsidRPr="00222C76">
          <w:t>8 см</w:t>
        </w:r>
      </w:smartTag>
      <w:r w:rsidRPr="00222C76">
        <w:t>.</w:t>
      </w:r>
    </w:p>
    <w:p w:rsidR="00C13D13" w:rsidRPr="00222C76" w:rsidRDefault="00C13D13" w:rsidP="00F60533">
      <w:pPr>
        <w:autoSpaceDE/>
        <w:autoSpaceDN/>
        <w:adjustRightInd/>
        <w:ind w:firstLine="142"/>
        <w:jc w:val="both"/>
      </w:pPr>
    </w:p>
    <w:p w:rsidR="00222C76" w:rsidRPr="00442E55" w:rsidRDefault="00301697" w:rsidP="00F60533">
      <w:pPr>
        <w:ind w:firstLine="142"/>
        <w:jc w:val="both"/>
        <w:rPr>
          <w:b/>
          <w:bCs/>
        </w:rPr>
      </w:pPr>
      <w:r w:rsidRPr="00222C76">
        <w:rPr>
          <w:b/>
          <w:bCs/>
        </w:rPr>
        <w:t xml:space="preserve">Тема </w:t>
      </w:r>
      <w:r w:rsidR="00EF442C" w:rsidRPr="00341253">
        <w:rPr>
          <w:b/>
          <w:bCs/>
        </w:rPr>
        <w:t>4.</w:t>
      </w:r>
      <w:r w:rsidRPr="00222C76">
        <w:rPr>
          <w:b/>
          <w:bCs/>
        </w:rPr>
        <w:t xml:space="preserve"> «Подобные треугольники»</w:t>
      </w:r>
      <w:r w:rsidR="002F79D0">
        <w:rPr>
          <w:b/>
          <w:bCs/>
        </w:rPr>
        <w:t>.</w:t>
      </w:r>
      <w:r w:rsidRPr="00222C76">
        <w:rPr>
          <w:b/>
          <w:bCs/>
        </w:rPr>
        <w:t xml:space="preserve"> </w:t>
      </w:r>
      <w:r w:rsidR="00EF442C" w:rsidRPr="00341253">
        <w:rPr>
          <w:b/>
          <w:bCs/>
        </w:rPr>
        <w:t>20</w:t>
      </w:r>
      <w:r w:rsidR="00174A6F">
        <w:rPr>
          <w:b/>
          <w:bCs/>
        </w:rPr>
        <w:t xml:space="preserve"> часов</w:t>
      </w:r>
      <w:r w:rsidR="002F79D0">
        <w:rPr>
          <w:b/>
          <w:bCs/>
        </w:rPr>
        <w:t>.</w:t>
      </w:r>
    </w:p>
    <w:p w:rsidR="00301697" w:rsidRPr="00222C76" w:rsidRDefault="00301697" w:rsidP="00F60533">
      <w:pPr>
        <w:ind w:firstLine="142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 Раздел математики. Сквозная линия.</w:t>
      </w:r>
    </w:p>
    <w:p w:rsidR="00301697" w:rsidRPr="00222C76" w:rsidRDefault="00301697" w:rsidP="00F60533">
      <w:pPr>
        <w:numPr>
          <w:ilvl w:val="0"/>
          <w:numId w:val="3"/>
        </w:numPr>
        <w:autoSpaceDE/>
        <w:autoSpaceDN/>
        <w:adjustRightInd/>
        <w:ind w:left="0" w:firstLine="142"/>
        <w:jc w:val="both"/>
        <w:rPr>
          <w:bCs/>
          <w:iCs/>
        </w:rPr>
      </w:pPr>
      <w:r w:rsidRPr="00222C76">
        <w:rPr>
          <w:bCs/>
          <w:iCs/>
        </w:rPr>
        <w:t>Геометрические фигуры и их свойства.</w:t>
      </w:r>
    </w:p>
    <w:p w:rsidR="00301697" w:rsidRPr="00222C76" w:rsidRDefault="00301697" w:rsidP="00F60533">
      <w:pPr>
        <w:numPr>
          <w:ilvl w:val="0"/>
          <w:numId w:val="3"/>
        </w:numPr>
        <w:autoSpaceDE/>
        <w:autoSpaceDN/>
        <w:adjustRightInd/>
        <w:ind w:left="0" w:firstLine="142"/>
        <w:jc w:val="both"/>
        <w:rPr>
          <w:bCs/>
          <w:iCs/>
        </w:rPr>
      </w:pPr>
      <w:r w:rsidRPr="00222C76">
        <w:rPr>
          <w:bCs/>
          <w:iCs/>
        </w:rPr>
        <w:t>Измерение геометрических величин.</w:t>
      </w:r>
    </w:p>
    <w:p w:rsidR="00301697" w:rsidRPr="00222C76" w:rsidRDefault="00301697" w:rsidP="00F60533">
      <w:pPr>
        <w:ind w:firstLine="142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301697" w:rsidRPr="00222C76" w:rsidRDefault="00301697" w:rsidP="00F60533">
      <w:pPr>
        <w:numPr>
          <w:ilvl w:val="0"/>
          <w:numId w:val="10"/>
        </w:numPr>
        <w:autoSpaceDE/>
        <w:autoSpaceDN/>
        <w:adjustRightInd/>
        <w:ind w:left="0" w:firstLine="142"/>
        <w:jc w:val="both"/>
      </w:pPr>
      <w:r w:rsidRPr="00222C76">
        <w:rPr>
          <w:color w:val="000000"/>
        </w:rPr>
        <w:t>Подобие треугольников; коэффициент подобия.</w:t>
      </w:r>
    </w:p>
    <w:p w:rsidR="00301697" w:rsidRPr="00222C76" w:rsidRDefault="00301697" w:rsidP="00F60533">
      <w:pPr>
        <w:numPr>
          <w:ilvl w:val="0"/>
          <w:numId w:val="10"/>
        </w:numPr>
        <w:autoSpaceDE/>
        <w:autoSpaceDN/>
        <w:adjustRightInd/>
        <w:ind w:left="0" w:firstLine="142"/>
        <w:jc w:val="both"/>
      </w:pPr>
      <w:r w:rsidRPr="00222C76">
        <w:t xml:space="preserve">Признаки подобия треугольников. </w:t>
      </w:r>
    </w:p>
    <w:p w:rsidR="00301697" w:rsidRPr="00222C76" w:rsidRDefault="00301697" w:rsidP="00F60533">
      <w:pPr>
        <w:numPr>
          <w:ilvl w:val="0"/>
          <w:numId w:val="10"/>
        </w:numPr>
        <w:autoSpaceDE/>
        <w:autoSpaceDN/>
        <w:adjustRightInd/>
        <w:ind w:left="0" w:firstLine="142"/>
        <w:jc w:val="both"/>
      </w:pPr>
      <w:r w:rsidRPr="00222C76">
        <w:t>Связь между площадями подобных фигур.</w:t>
      </w:r>
    </w:p>
    <w:p w:rsidR="00301697" w:rsidRPr="00222C76" w:rsidRDefault="00301697" w:rsidP="00F60533">
      <w:pPr>
        <w:numPr>
          <w:ilvl w:val="0"/>
          <w:numId w:val="10"/>
        </w:numPr>
        <w:autoSpaceDE/>
        <w:autoSpaceDN/>
        <w:adjustRightInd/>
        <w:ind w:left="0" w:firstLine="142"/>
        <w:jc w:val="both"/>
      </w:pPr>
      <w:r w:rsidRPr="00222C76">
        <w:rPr>
          <w:color w:val="000000"/>
        </w:rPr>
        <w:t>Синус, косинус, тангенс, котангенс острого угла прямоугольного треугольника.</w:t>
      </w:r>
    </w:p>
    <w:p w:rsidR="00301697" w:rsidRPr="00222C76" w:rsidRDefault="00301697" w:rsidP="00F60533">
      <w:pPr>
        <w:numPr>
          <w:ilvl w:val="0"/>
          <w:numId w:val="10"/>
        </w:numPr>
        <w:autoSpaceDE/>
        <w:autoSpaceDN/>
        <w:adjustRightInd/>
        <w:ind w:left="0" w:firstLine="142"/>
        <w:jc w:val="both"/>
      </w:pPr>
      <w:r w:rsidRPr="00222C76">
        <w:rPr>
          <w:color w:val="000000"/>
        </w:rPr>
        <w:t>Решение прямоугольных треугольников.</w:t>
      </w:r>
    </w:p>
    <w:p w:rsidR="00301697" w:rsidRPr="006E1DFC" w:rsidRDefault="00301697" w:rsidP="00F60533">
      <w:pPr>
        <w:numPr>
          <w:ilvl w:val="0"/>
          <w:numId w:val="10"/>
        </w:numPr>
        <w:autoSpaceDE/>
        <w:autoSpaceDN/>
        <w:adjustRightInd/>
        <w:ind w:left="0" w:firstLine="142"/>
        <w:jc w:val="both"/>
      </w:pPr>
      <w:r w:rsidRPr="00222C76">
        <w:rPr>
          <w:color w:val="000000"/>
        </w:rPr>
        <w:t>Основное тригонометрическое тождество.</w:t>
      </w:r>
    </w:p>
    <w:p w:rsidR="00301697" w:rsidRPr="00222C76" w:rsidRDefault="00301697" w:rsidP="00F60533">
      <w:pPr>
        <w:ind w:firstLine="142"/>
        <w:jc w:val="both"/>
      </w:pPr>
      <w:r w:rsidRPr="00222C76">
        <w:rPr>
          <w:b/>
          <w:bCs/>
        </w:rPr>
        <w:t>Требования к математической подготовке</w:t>
      </w:r>
    </w:p>
    <w:p w:rsidR="00301697" w:rsidRPr="00222C76" w:rsidRDefault="00301697" w:rsidP="00F60533">
      <w:pPr>
        <w:ind w:firstLine="142"/>
        <w:jc w:val="both"/>
        <w:rPr>
          <w:b/>
          <w:bCs/>
          <w:i/>
          <w:iCs/>
        </w:rPr>
      </w:pPr>
      <w:r w:rsidRPr="00222C76">
        <w:rPr>
          <w:b/>
          <w:bCs/>
        </w:rPr>
        <w:t> </w:t>
      </w:r>
      <w:r w:rsidRPr="00222C76">
        <w:rPr>
          <w:b/>
          <w:bCs/>
          <w:i/>
          <w:iCs/>
        </w:rPr>
        <w:t xml:space="preserve">Уровень обязательной подготовки </w:t>
      </w:r>
      <w:proofErr w:type="gramStart"/>
      <w:r w:rsidRPr="00222C76">
        <w:rPr>
          <w:b/>
          <w:bCs/>
          <w:i/>
          <w:iCs/>
        </w:rPr>
        <w:t>обучающегося</w:t>
      </w:r>
      <w:proofErr w:type="gramEnd"/>
    </w:p>
    <w:p w:rsidR="00301697" w:rsidRPr="00222C76" w:rsidRDefault="00301697" w:rsidP="00F60533">
      <w:pPr>
        <w:numPr>
          <w:ilvl w:val="0"/>
          <w:numId w:val="6"/>
        </w:numPr>
        <w:autoSpaceDE/>
        <w:autoSpaceDN/>
        <w:adjustRightInd/>
        <w:ind w:left="0" w:firstLine="142"/>
        <w:jc w:val="both"/>
      </w:pPr>
      <w:r w:rsidRPr="00222C76">
        <w:t>Знать определение подобных треугольников.</w:t>
      </w:r>
    </w:p>
    <w:p w:rsidR="00301697" w:rsidRPr="00222C76" w:rsidRDefault="00301697" w:rsidP="00F60533">
      <w:pPr>
        <w:numPr>
          <w:ilvl w:val="0"/>
          <w:numId w:val="6"/>
        </w:numPr>
        <w:autoSpaceDE/>
        <w:autoSpaceDN/>
        <w:adjustRightInd/>
        <w:ind w:left="0" w:firstLine="142"/>
        <w:jc w:val="both"/>
      </w:pPr>
      <w:r w:rsidRPr="00222C76">
        <w:t>Уметь применять подобие треугольников при решении несложных задач.</w:t>
      </w:r>
    </w:p>
    <w:p w:rsidR="00301697" w:rsidRPr="00222C76" w:rsidRDefault="00301697" w:rsidP="00F60533">
      <w:pPr>
        <w:numPr>
          <w:ilvl w:val="0"/>
          <w:numId w:val="6"/>
        </w:numPr>
        <w:autoSpaceDE/>
        <w:autoSpaceDN/>
        <w:adjustRightInd/>
        <w:ind w:left="0" w:firstLine="142"/>
        <w:jc w:val="both"/>
      </w:pPr>
      <w:r w:rsidRPr="00222C76">
        <w:t>Уметь пользоваться языком геометрии для описания предметов окружающего мира.</w:t>
      </w:r>
    </w:p>
    <w:p w:rsidR="00301697" w:rsidRPr="00222C76" w:rsidRDefault="00301697" w:rsidP="00F60533">
      <w:pPr>
        <w:numPr>
          <w:ilvl w:val="0"/>
          <w:numId w:val="6"/>
        </w:numPr>
        <w:autoSpaceDE/>
        <w:autoSpaceDN/>
        <w:adjustRightInd/>
        <w:ind w:left="0" w:firstLine="142"/>
        <w:jc w:val="both"/>
      </w:pPr>
      <w:r w:rsidRPr="00222C76">
        <w:lastRenderedPageBreak/>
        <w:t xml:space="preserve">Уметь распознавать геометрические фигуры, различать их взаимное расположение. </w:t>
      </w:r>
    </w:p>
    <w:p w:rsidR="00301697" w:rsidRPr="00222C76" w:rsidRDefault="00301697" w:rsidP="00F60533">
      <w:pPr>
        <w:numPr>
          <w:ilvl w:val="0"/>
          <w:numId w:val="6"/>
        </w:numPr>
        <w:autoSpaceDE/>
        <w:autoSpaceDN/>
        <w:adjustRightInd/>
        <w:ind w:left="0" w:firstLine="142"/>
        <w:jc w:val="both"/>
      </w:pPr>
      <w:r w:rsidRPr="00222C76">
        <w:t xml:space="preserve">Уметь изображать геометрические фигуры. </w:t>
      </w:r>
    </w:p>
    <w:p w:rsidR="00301697" w:rsidRPr="00222C76" w:rsidRDefault="00301697" w:rsidP="00F60533">
      <w:pPr>
        <w:numPr>
          <w:ilvl w:val="0"/>
          <w:numId w:val="6"/>
        </w:numPr>
        <w:autoSpaceDE/>
        <w:autoSpaceDN/>
        <w:adjustRightInd/>
        <w:ind w:left="0" w:firstLine="142"/>
        <w:jc w:val="both"/>
      </w:pPr>
      <w:r w:rsidRPr="00222C76">
        <w:t>Уметь выполнять чертежи по условию задач.</w:t>
      </w:r>
    </w:p>
    <w:p w:rsidR="00301697" w:rsidRPr="00222C76" w:rsidRDefault="00301697" w:rsidP="00F60533">
      <w:pPr>
        <w:numPr>
          <w:ilvl w:val="0"/>
          <w:numId w:val="6"/>
        </w:numPr>
        <w:autoSpaceDE/>
        <w:autoSpaceDN/>
        <w:adjustRightInd/>
        <w:ind w:left="0" w:firstLine="142"/>
        <w:jc w:val="both"/>
      </w:pPr>
      <w:r w:rsidRPr="00222C76">
        <w:t>Знать признаки подобия треугольников, уметь применять их для решения практических задач.</w:t>
      </w:r>
    </w:p>
    <w:p w:rsidR="00301697" w:rsidRPr="00222C76" w:rsidRDefault="00301697" w:rsidP="00F60533">
      <w:pPr>
        <w:numPr>
          <w:ilvl w:val="0"/>
          <w:numId w:val="6"/>
        </w:numPr>
        <w:autoSpaceDE/>
        <w:autoSpaceDN/>
        <w:adjustRightInd/>
        <w:ind w:left="0" w:firstLine="142"/>
        <w:jc w:val="both"/>
      </w:pPr>
      <w:r w:rsidRPr="00222C76">
        <w:t xml:space="preserve">Уметь находить </w:t>
      </w:r>
      <w:r w:rsidRPr="00222C76">
        <w:rPr>
          <w:color w:val="000000"/>
        </w:rPr>
        <w:t>синус, косинус, тангенс и котангенс острого угла прямоугольного треугольника.</w:t>
      </w:r>
    </w:p>
    <w:p w:rsidR="00301697" w:rsidRPr="00222C76" w:rsidRDefault="00301697" w:rsidP="00F60533">
      <w:pPr>
        <w:ind w:firstLine="142"/>
        <w:jc w:val="both"/>
        <w:rPr>
          <w:b/>
          <w:i/>
          <w:iCs/>
        </w:rPr>
      </w:pPr>
      <w:r w:rsidRPr="00222C76">
        <w:rPr>
          <w:b/>
          <w:i/>
          <w:iCs/>
        </w:rPr>
        <w:t xml:space="preserve">Уровень возможной подготовки </w:t>
      </w:r>
      <w:proofErr w:type="gramStart"/>
      <w:r w:rsidRPr="00222C76">
        <w:rPr>
          <w:b/>
          <w:i/>
          <w:iCs/>
        </w:rPr>
        <w:t>обучающегося</w:t>
      </w:r>
      <w:proofErr w:type="gramEnd"/>
    </w:p>
    <w:p w:rsidR="00301697" w:rsidRPr="00222C76" w:rsidRDefault="00301697" w:rsidP="00F60533">
      <w:pPr>
        <w:numPr>
          <w:ilvl w:val="0"/>
          <w:numId w:val="11"/>
        </w:numPr>
        <w:autoSpaceDE/>
        <w:autoSpaceDN/>
        <w:adjustRightInd/>
        <w:ind w:left="0" w:firstLine="142"/>
        <w:jc w:val="both"/>
      </w:pPr>
      <w:r w:rsidRPr="00222C76">
        <w:t>Уметь решать геометрические задачи, опираясь на изученные свойства фигур и отношений между ними.</w:t>
      </w:r>
    </w:p>
    <w:p w:rsidR="00301697" w:rsidRPr="00222C76" w:rsidRDefault="00301697" w:rsidP="00F60533">
      <w:pPr>
        <w:numPr>
          <w:ilvl w:val="0"/>
          <w:numId w:val="11"/>
        </w:numPr>
        <w:autoSpaceDE/>
        <w:autoSpaceDN/>
        <w:adjustRightInd/>
        <w:ind w:left="0" w:firstLine="142"/>
        <w:jc w:val="both"/>
      </w:pPr>
      <w:r w:rsidRPr="00222C76">
        <w:t>Уметь применять признаки подобия треугольников для решения практических задач.</w:t>
      </w:r>
    </w:p>
    <w:p w:rsidR="00301697" w:rsidRPr="00222C76" w:rsidRDefault="00301697" w:rsidP="00F60533">
      <w:pPr>
        <w:numPr>
          <w:ilvl w:val="0"/>
          <w:numId w:val="11"/>
        </w:numPr>
        <w:autoSpaceDE/>
        <w:autoSpaceDN/>
        <w:adjustRightInd/>
        <w:ind w:left="0" w:firstLine="142"/>
        <w:jc w:val="both"/>
      </w:pPr>
      <w:r w:rsidRPr="00222C76">
        <w:t xml:space="preserve">Уметь проводить доказательные рассуждения при решении задач, используя известные теоремы. </w:t>
      </w:r>
    </w:p>
    <w:p w:rsidR="00301697" w:rsidRDefault="00301697" w:rsidP="00F60533">
      <w:pPr>
        <w:numPr>
          <w:ilvl w:val="0"/>
          <w:numId w:val="11"/>
        </w:numPr>
        <w:autoSpaceDE/>
        <w:autoSpaceDN/>
        <w:adjustRightInd/>
        <w:ind w:left="0" w:firstLine="142"/>
        <w:jc w:val="both"/>
      </w:pPr>
      <w:r w:rsidRPr="00222C76">
        <w:t>Уметь решать геометрические задачи на соотношения между сторонами и углами прямоугольного треугольника.</w:t>
      </w:r>
    </w:p>
    <w:p w:rsidR="009610FD" w:rsidRPr="00222C76" w:rsidRDefault="009610FD" w:rsidP="00F60533">
      <w:pPr>
        <w:autoSpaceDE/>
        <w:autoSpaceDN/>
        <w:adjustRightInd/>
        <w:ind w:firstLine="142"/>
        <w:jc w:val="both"/>
      </w:pPr>
    </w:p>
    <w:p w:rsidR="00301697" w:rsidRPr="00222C76" w:rsidRDefault="00301697" w:rsidP="00F60533">
      <w:pPr>
        <w:ind w:firstLine="142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Уровень обязательной подготовки выпускника</w:t>
      </w:r>
    </w:p>
    <w:p w:rsidR="00301697" w:rsidRPr="00222C76" w:rsidRDefault="00301697" w:rsidP="00F60533">
      <w:pPr>
        <w:ind w:firstLine="142"/>
        <w:jc w:val="both"/>
      </w:pPr>
      <w:r w:rsidRPr="00222C76">
        <w:t xml:space="preserve">В трапеции </w:t>
      </w:r>
      <w:r w:rsidRPr="00222C76">
        <w:rPr>
          <w:lang w:val="en-US"/>
        </w:rPr>
        <w:t>ABCD</w:t>
      </w:r>
      <w:r w:rsidRPr="00222C76">
        <w:t xml:space="preserve"> проведены диагонали АС и В</w:t>
      </w:r>
      <w:proofErr w:type="gramStart"/>
      <w:r w:rsidRPr="00222C76">
        <w:rPr>
          <w:lang w:val="en-US"/>
        </w:rPr>
        <w:t>D</w:t>
      </w:r>
      <w:proofErr w:type="gramEnd"/>
      <w:r w:rsidRPr="00222C76">
        <w:t xml:space="preserve">, которые пересекаются в точке О.  Докажите, что треугольник СОВ подобен треугольнику </w:t>
      </w:r>
      <w:r w:rsidRPr="00222C76">
        <w:rPr>
          <w:lang w:val="en-US"/>
        </w:rPr>
        <w:t>AOD</w:t>
      </w:r>
      <w:r w:rsidRPr="00222C76">
        <w:t>.</w:t>
      </w:r>
    </w:p>
    <w:p w:rsidR="00301697" w:rsidRPr="00222C76" w:rsidRDefault="00301697" w:rsidP="00F60533">
      <w:pPr>
        <w:ind w:firstLine="142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Уровень возможной подготовки выпускника</w:t>
      </w:r>
    </w:p>
    <w:p w:rsidR="00301697" w:rsidRPr="00222C76" w:rsidRDefault="00301697" w:rsidP="00F60533">
      <w:pPr>
        <w:pStyle w:val="a5"/>
        <w:numPr>
          <w:ilvl w:val="0"/>
          <w:numId w:val="15"/>
        </w:numPr>
        <w:tabs>
          <w:tab w:val="clear" w:pos="1080"/>
        </w:tabs>
        <w:spacing w:after="0" w:line="240" w:lineRule="auto"/>
        <w:ind w:left="0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222C76">
        <w:rPr>
          <w:rFonts w:ascii="Times New Roman" w:hAnsi="Times New Roman" w:cs="Times New Roman"/>
          <w:sz w:val="24"/>
          <w:szCs w:val="24"/>
        </w:rPr>
        <w:t>Докажите, что середины сторон ромба являются вершинами прямоугольника.</w:t>
      </w:r>
    </w:p>
    <w:p w:rsidR="00301697" w:rsidRPr="00222C76" w:rsidRDefault="00301697" w:rsidP="00F60533">
      <w:pPr>
        <w:pStyle w:val="a5"/>
        <w:numPr>
          <w:ilvl w:val="0"/>
          <w:numId w:val="15"/>
        </w:numPr>
        <w:tabs>
          <w:tab w:val="clear" w:pos="1080"/>
        </w:tabs>
        <w:spacing w:after="0" w:line="240" w:lineRule="auto"/>
        <w:ind w:left="0" w:firstLine="142"/>
        <w:jc w:val="both"/>
        <w:rPr>
          <w:rFonts w:ascii="Times New Roman" w:hAnsi="Times New Roman" w:cs="Times New Roman"/>
          <w:sz w:val="24"/>
          <w:szCs w:val="24"/>
        </w:rPr>
      </w:pPr>
      <w:r w:rsidRPr="00222C76">
        <w:rPr>
          <w:rFonts w:ascii="Times New Roman" w:hAnsi="Times New Roman" w:cs="Times New Roman"/>
          <w:sz w:val="24"/>
          <w:szCs w:val="24"/>
        </w:rPr>
        <w:t>Постройте треугольник, если даны середины его сторон.</w:t>
      </w:r>
    </w:p>
    <w:p w:rsidR="00301697" w:rsidRDefault="00301697" w:rsidP="00F60533">
      <w:pPr>
        <w:pStyle w:val="a5"/>
        <w:numPr>
          <w:ilvl w:val="0"/>
          <w:numId w:val="15"/>
        </w:numPr>
        <w:tabs>
          <w:tab w:val="clear" w:pos="1080"/>
        </w:tabs>
        <w:spacing w:after="0" w:line="240" w:lineRule="auto"/>
        <w:ind w:left="0" w:firstLine="142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22C76">
        <w:rPr>
          <w:rFonts w:ascii="Times New Roman" w:hAnsi="Times New Roman" w:cs="Times New Roman"/>
          <w:sz w:val="24"/>
          <w:szCs w:val="24"/>
        </w:rPr>
        <w:t xml:space="preserve">Биссектрисы </w:t>
      </w:r>
      <w:r w:rsidRPr="00222C76">
        <w:rPr>
          <w:rFonts w:ascii="Times New Roman" w:hAnsi="Times New Roman" w:cs="Times New Roman"/>
          <w:sz w:val="24"/>
          <w:szCs w:val="24"/>
          <w:lang w:val="en-US"/>
        </w:rPr>
        <w:t>MD</w:t>
      </w:r>
      <w:r w:rsidRPr="00222C76">
        <w:rPr>
          <w:rFonts w:ascii="Times New Roman" w:hAnsi="Times New Roman" w:cs="Times New Roman"/>
          <w:sz w:val="24"/>
          <w:szCs w:val="24"/>
        </w:rPr>
        <w:t xml:space="preserve"> и </w:t>
      </w:r>
      <w:r w:rsidRPr="00222C76">
        <w:rPr>
          <w:rFonts w:ascii="Times New Roman" w:hAnsi="Times New Roman" w:cs="Times New Roman"/>
          <w:sz w:val="24"/>
          <w:szCs w:val="24"/>
          <w:lang w:val="en-US"/>
        </w:rPr>
        <w:t>NK</w:t>
      </w:r>
      <w:r w:rsidRPr="00222C76">
        <w:rPr>
          <w:rFonts w:ascii="Times New Roman" w:hAnsi="Times New Roman" w:cs="Times New Roman"/>
          <w:sz w:val="24"/>
          <w:szCs w:val="24"/>
        </w:rPr>
        <w:t xml:space="preserve"> треугольника </w:t>
      </w:r>
      <w:r w:rsidRPr="00222C76">
        <w:rPr>
          <w:rFonts w:ascii="Times New Roman" w:hAnsi="Times New Roman" w:cs="Times New Roman"/>
          <w:sz w:val="24"/>
          <w:szCs w:val="24"/>
          <w:lang w:val="en-US"/>
        </w:rPr>
        <w:t>MNP</w:t>
      </w:r>
      <w:r w:rsidRPr="00222C76">
        <w:rPr>
          <w:rFonts w:ascii="Times New Roman" w:hAnsi="Times New Roman" w:cs="Times New Roman"/>
          <w:sz w:val="24"/>
          <w:szCs w:val="24"/>
        </w:rPr>
        <w:t xml:space="preserve"> пересекаются в точке О. Найдите отношение </w:t>
      </w:r>
      <w:proofErr w:type="gramStart"/>
      <w:r w:rsidRPr="00222C76">
        <w:rPr>
          <w:rFonts w:ascii="Times New Roman" w:hAnsi="Times New Roman" w:cs="Times New Roman"/>
          <w:sz w:val="24"/>
          <w:szCs w:val="24"/>
        </w:rPr>
        <w:t>ОК</w:t>
      </w:r>
      <w:proofErr w:type="gramEnd"/>
      <w:r w:rsidRPr="00222C76">
        <w:rPr>
          <w:rFonts w:ascii="Times New Roman" w:hAnsi="Times New Roman" w:cs="Times New Roman"/>
          <w:sz w:val="24"/>
          <w:szCs w:val="24"/>
        </w:rPr>
        <w:t>:</w:t>
      </w:r>
      <w:r w:rsidRPr="00222C76">
        <w:rPr>
          <w:rFonts w:ascii="Times New Roman" w:hAnsi="Times New Roman" w:cs="Times New Roman"/>
          <w:sz w:val="24"/>
          <w:szCs w:val="24"/>
          <w:lang w:val="en-US"/>
        </w:rPr>
        <w:t>ON</w:t>
      </w:r>
      <w:r w:rsidRPr="00222C76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222C76">
        <w:rPr>
          <w:rFonts w:ascii="Times New Roman" w:hAnsi="Times New Roman" w:cs="Times New Roman"/>
          <w:sz w:val="24"/>
          <w:szCs w:val="24"/>
        </w:rPr>
        <w:t xml:space="preserve">если  </w:t>
      </w:r>
      <w:r w:rsidRPr="00222C76">
        <w:rPr>
          <w:rFonts w:ascii="Times New Roman" w:hAnsi="Times New Roman" w:cs="Times New Roman"/>
          <w:sz w:val="24"/>
          <w:szCs w:val="24"/>
          <w:lang w:val="en-US"/>
        </w:rPr>
        <w:t>MN</w:t>
      </w:r>
      <w:proofErr w:type="gramEnd"/>
      <w:r w:rsidRPr="00222C76">
        <w:rPr>
          <w:rFonts w:ascii="Times New Roman" w:hAnsi="Times New Roman" w:cs="Times New Roman"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5 см"/>
        </w:smartTagPr>
        <w:r w:rsidRPr="00222C76">
          <w:rPr>
            <w:rFonts w:ascii="Times New Roman" w:hAnsi="Times New Roman" w:cs="Times New Roman"/>
            <w:sz w:val="24"/>
            <w:szCs w:val="24"/>
          </w:rPr>
          <w:t>5 см</w:t>
        </w:r>
      </w:smartTag>
      <w:r w:rsidRPr="00222C76">
        <w:rPr>
          <w:rFonts w:ascii="Times New Roman" w:hAnsi="Times New Roman" w:cs="Times New Roman"/>
          <w:sz w:val="24"/>
          <w:szCs w:val="24"/>
        </w:rPr>
        <w:t xml:space="preserve">,  </w:t>
      </w:r>
      <w:r w:rsidRPr="00222C76">
        <w:rPr>
          <w:rFonts w:ascii="Times New Roman" w:hAnsi="Times New Roman" w:cs="Times New Roman"/>
          <w:sz w:val="24"/>
          <w:szCs w:val="24"/>
          <w:lang w:val="en-US"/>
        </w:rPr>
        <w:t>NP</w:t>
      </w:r>
      <w:r w:rsidRPr="00222C76">
        <w:rPr>
          <w:rFonts w:ascii="Times New Roman" w:hAnsi="Times New Roman" w:cs="Times New Roman"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3 см"/>
        </w:smartTagPr>
        <w:r w:rsidRPr="00222C76">
          <w:rPr>
            <w:rFonts w:ascii="Times New Roman" w:hAnsi="Times New Roman" w:cs="Times New Roman"/>
            <w:sz w:val="24"/>
            <w:szCs w:val="24"/>
          </w:rPr>
          <w:t>3 см</w:t>
        </w:r>
      </w:smartTag>
      <w:r w:rsidRPr="00222C76">
        <w:rPr>
          <w:rFonts w:ascii="Times New Roman" w:hAnsi="Times New Roman" w:cs="Times New Roman"/>
          <w:sz w:val="24"/>
          <w:szCs w:val="24"/>
        </w:rPr>
        <w:t xml:space="preserve">,  </w:t>
      </w:r>
      <w:r w:rsidRPr="00222C76">
        <w:rPr>
          <w:rFonts w:ascii="Times New Roman" w:hAnsi="Times New Roman" w:cs="Times New Roman"/>
          <w:sz w:val="24"/>
          <w:szCs w:val="24"/>
          <w:lang w:val="en-US"/>
        </w:rPr>
        <w:t>MP</w:t>
      </w:r>
      <w:r w:rsidRPr="00222C76">
        <w:rPr>
          <w:rFonts w:ascii="Times New Roman" w:hAnsi="Times New Roman" w:cs="Times New Roman"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7 см"/>
        </w:smartTagPr>
        <w:r w:rsidRPr="00222C76">
          <w:rPr>
            <w:rFonts w:ascii="Times New Roman" w:hAnsi="Times New Roman" w:cs="Times New Roman"/>
            <w:sz w:val="24"/>
            <w:szCs w:val="24"/>
          </w:rPr>
          <w:t>7 см</w:t>
        </w:r>
      </w:smartTag>
      <w:r w:rsidRPr="00222C76">
        <w:rPr>
          <w:rFonts w:ascii="Times New Roman" w:hAnsi="Times New Roman" w:cs="Times New Roman"/>
          <w:i/>
          <w:sz w:val="24"/>
          <w:szCs w:val="24"/>
        </w:rPr>
        <w:t>.</w:t>
      </w:r>
    </w:p>
    <w:p w:rsidR="00301697" w:rsidRPr="002B5F12" w:rsidRDefault="00301697" w:rsidP="00F60533">
      <w:pPr>
        <w:ind w:firstLine="142"/>
        <w:jc w:val="both"/>
        <w:rPr>
          <w:b/>
          <w:bCs/>
        </w:rPr>
      </w:pPr>
    </w:p>
    <w:p w:rsidR="006E1DFC" w:rsidRPr="00C13D13" w:rsidRDefault="00301697" w:rsidP="00F60533">
      <w:pPr>
        <w:ind w:firstLine="142"/>
        <w:jc w:val="both"/>
        <w:rPr>
          <w:b/>
          <w:bCs/>
        </w:rPr>
      </w:pPr>
      <w:r w:rsidRPr="002B5F12">
        <w:rPr>
          <w:b/>
          <w:bCs/>
        </w:rPr>
        <w:t>Тема</w:t>
      </w:r>
      <w:r w:rsidR="00EF442C" w:rsidRPr="002B5F12">
        <w:rPr>
          <w:b/>
          <w:bCs/>
        </w:rPr>
        <w:t>5</w:t>
      </w:r>
      <w:r w:rsidRPr="002B5F12">
        <w:rPr>
          <w:b/>
          <w:bCs/>
        </w:rPr>
        <w:t>.</w:t>
      </w:r>
      <w:r w:rsidR="00174A6F" w:rsidRPr="002B5F12">
        <w:rPr>
          <w:b/>
          <w:bCs/>
        </w:rPr>
        <w:t xml:space="preserve"> «Окр</w:t>
      </w:r>
      <w:r w:rsidR="00370151" w:rsidRPr="002B5F12">
        <w:rPr>
          <w:b/>
          <w:bCs/>
        </w:rPr>
        <w:t>ужность»</w:t>
      </w:r>
      <w:r w:rsidR="00174A6F" w:rsidRPr="002B5F12">
        <w:rPr>
          <w:b/>
          <w:bCs/>
        </w:rPr>
        <w:t>.</w:t>
      </w:r>
      <w:r w:rsidRPr="002B5F12">
        <w:rPr>
          <w:b/>
          <w:bCs/>
        </w:rPr>
        <w:t>1</w:t>
      </w:r>
      <w:r w:rsidR="00824319">
        <w:rPr>
          <w:b/>
          <w:bCs/>
        </w:rPr>
        <w:t>6</w:t>
      </w:r>
      <w:r w:rsidR="0008067C" w:rsidRPr="002B5F12">
        <w:rPr>
          <w:b/>
          <w:bCs/>
        </w:rPr>
        <w:t xml:space="preserve"> </w:t>
      </w:r>
      <w:r w:rsidR="00174A6F" w:rsidRPr="002B5F12">
        <w:rPr>
          <w:b/>
          <w:bCs/>
        </w:rPr>
        <w:t>часов</w:t>
      </w:r>
    </w:p>
    <w:p w:rsidR="00301697" w:rsidRPr="00222C76" w:rsidRDefault="00301697" w:rsidP="00F60533">
      <w:pPr>
        <w:ind w:firstLine="142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 Раздел математики. Сквозная линия</w:t>
      </w:r>
    </w:p>
    <w:p w:rsidR="00301697" w:rsidRPr="00222C76" w:rsidRDefault="00301697" w:rsidP="00F60533">
      <w:pPr>
        <w:numPr>
          <w:ilvl w:val="0"/>
          <w:numId w:val="3"/>
        </w:numPr>
        <w:autoSpaceDE/>
        <w:autoSpaceDN/>
        <w:adjustRightInd/>
        <w:ind w:left="0" w:firstLine="142"/>
        <w:jc w:val="both"/>
        <w:rPr>
          <w:bCs/>
          <w:iCs/>
        </w:rPr>
      </w:pPr>
      <w:r w:rsidRPr="00222C76">
        <w:rPr>
          <w:bCs/>
          <w:iCs/>
        </w:rPr>
        <w:t>Геометрические фигуры и их свойства.</w:t>
      </w:r>
    </w:p>
    <w:p w:rsidR="00301697" w:rsidRPr="00222C76" w:rsidRDefault="00301697" w:rsidP="00F60533">
      <w:pPr>
        <w:numPr>
          <w:ilvl w:val="0"/>
          <w:numId w:val="3"/>
        </w:numPr>
        <w:autoSpaceDE/>
        <w:autoSpaceDN/>
        <w:adjustRightInd/>
        <w:ind w:left="0" w:firstLine="142"/>
        <w:jc w:val="both"/>
        <w:rPr>
          <w:bCs/>
          <w:iCs/>
        </w:rPr>
      </w:pPr>
      <w:r w:rsidRPr="00222C76">
        <w:rPr>
          <w:bCs/>
          <w:iCs/>
        </w:rPr>
        <w:t>Измерение геометрических величин.</w:t>
      </w:r>
    </w:p>
    <w:p w:rsidR="00301697" w:rsidRPr="00222C76" w:rsidRDefault="00301697" w:rsidP="00F60533">
      <w:pPr>
        <w:ind w:firstLine="142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301697" w:rsidRPr="00222C76" w:rsidRDefault="00301697" w:rsidP="00F60533">
      <w:pPr>
        <w:numPr>
          <w:ilvl w:val="0"/>
          <w:numId w:val="5"/>
        </w:numPr>
        <w:autoSpaceDE/>
        <w:autoSpaceDN/>
        <w:adjustRightInd/>
        <w:ind w:left="0" w:firstLine="142"/>
        <w:jc w:val="both"/>
      </w:pPr>
      <w:r w:rsidRPr="00222C76">
        <w:rPr>
          <w:color w:val="000000"/>
        </w:rPr>
        <w:t>Центральный, вписанный угол; величина вписанного угла.</w:t>
      </w:r>
    </w:p>
    <w:p w:rsidR="00301697" w:rsidRPr="00222C76" w:rsidRDefault="00301697" w:rsidP="00F60533">
      <w:pPr>
        <w:numPr>
          <w:ilvl w:val="0"/>
          <w:numId w:val="5"/>
        </w:numPr>
        <w:autoSpaceDE/>
        <w:autoSpaceDN/>
        <w:adjustRightInd/>
        <w:ind w:left="0" w:firstLine="142"/>
        <w:jc w:val="both"/>
      </w:pPr>
      <w:r w:rsidRPr="00222C76">
        <w:rPr>
          <w:color w:val="000000"/>
        </w:rPr>
        <w:t>Взаимное расположение прямой и окружности</w:t>
      </w:r>
      <w:r w:rsidRPr="00222C76">
        <w:t xml:space="preserve">. </w:t>
      </w:r>
    </w:p>
    <w:p w:rsidR="00301697" w:rsidRPr="00222C76" w:rsidRDefault="00301697" w:rsidP="00F60533">
      <w:pPr>
        <w:numPr>
          <w:ilvl w:val="0"/>
          <w:numId w:val="5"/>
        </w:numPr>
        <w:autoSpaceDE/>
        <w:autoSpaceDN/>
        <w:adjustRightInd/>
        <w:ind w:left="0" w:firstLine="142"/>
        <w:jc w:val="both"/>
      </w:pPr>
      <w:r w:rsidRPr="00222C76">
        <w:rPr>
          <w:color w:val="000000"/>
        </w:rPr>
        <w:t>Касательная и секущая к окружности</w:t>
      </w:r>
      <w:r w:rsidRPr="00222C76">
        <w:t xml:space="preserve">. </w:t>
      </w:r>
    </w:p>
    <w:p w:rsidR="00301697" w:rsidRPr="00222C76" w:rsidRDefault="00301697" w:rsidP="00F60533">
      <w:pPr>
        <w:numPr>
          <w:ilvl w:val="0"/>
          <w:numId w:val="5"/>
        </w:numPr>
        <w:autoSpaceDE/>
        <w:autoSpaceDN/>
        <w:adjustRightInd/>
        <w:ind w:left="0" w:firstLine="142"/>
        <w:jc w:val="both"/>
      </w:pPr>
      <w:r w:rsidRPr="00222C76">
        <w:rPr>
          <w:color w:val="000000"/>
        </w:rPr>
        <w:t>Равенство касательных, проведенных из одной точки</w:t>
      </w:r>
      <w:r w:rsidRPr="00222C76">
        <w:t xml:space="preserve">. </w:t>
      </w:r>
    </w:p>
    <w:p w:rsidR="00301697" w:rsidRPr="00222C76" w:rsidRDefault="00301697" w:rsidP="00F60533">
      <w:pPr>
        <w:numPr>
          <w:ilvl w:val="0"/>
          <w:numId w:val="5"/>
        </w:numPr>
        <w:autoSpaceDE/>
        <w:autoSpaceDN/>
        <w:adjustRightInd/>
        <w:ind w:left="0" w:firstLine="142"/>
        <w:jc w:val="both"/>
      </w:pPr>
      <w:r w:rsidRPr="00222C76">
        <w:rPr>
          <w:color w:val="000000"/>
        </w:rPr>
        <w:t>Замечательные точки треугольника: точки пересечения серединных перпендикуляров, биссектрис, медиан.</w:t>
      </w:r>
    </w:p>
    <w:p w:rsidR="00301697" w:rsidRPr="00222C76" w:rsidRDefault="00301697" w:rsidP="00F60533">
      <w:pPr>
        <w:numPr>
          <w:ilvl w:val="0"/>
          <w:numId w:val="5"/>
        </w:numPr>
        <w:autoSpaceDE/>
        <w:autoSpaceDN/>
        <w:adjustRightInd/>
        <w:ind w:left="0" w:firstLine="142"/>
        <w:jc w:val="both"/>
      </w:pPr>
      <w:r w:rsidRPr="00222C76">
        <w:rPr>
          <w:color w:val="000000"/>
        </w:rPr>
        <w:t>Окружность, вписанная в треугольник</w:t>
      </w:r>
      <w:r w:rsidRPr="00222C76">
        <w:t>.</w:t>
      </w:r>
    </w:p>
    <w:p w:rsidR="00301697" w:rsidRPr="00222C76" w:rsidRDefault="00301697" w:rsidP="00F60533">
      <w:pPr>
        <w:numPr>
          <w:ilvl w:val="0"/>
          <w:numId w:val="5"/>
        </w:numPr>
        <w:autoSpaceDE/>
        <w:autoSpaceDN/>
        <w:adjustRightInd/>
        <w:ind w:left="0" w:firstLine="142"/>
        <w:jc w:val="both"/>
      </w:pPr>
      <w:r w:rsidRPr="00222C76">
        <w:rPr>
          <w:color w:val="000000"/>
        </w:rPr>
        <w:t>Окружность, описанная около треугольника</w:t>
      </w:r>
      <w:r w:rsidRPr="00222C76">
        <w:t xml:space="preserve">. </w:t>
      </w:r>
    </w:p>
    <w:p w:rsidR="00301697" w:rsidRPr="00222C76" w:rsidRDefault="00301697" w:rsidP="00F60533">
      <w:pPr>
        <w:ind w:firstLine="142"/>
        <w:jc w:val="both"/>
        <w:rPr>
          <w:b/>
          <w:bCs/>
          <w:i/>
          <w:iCs/>
        </w:rPr>
      </w:pPr>
    </w:p>
    <w:p w:rsidR="00301697" w:rsidRPr="00222C76" w:rsidRDefault="00301697" w:rsidP="00F60533">
      <w:pPr>
        <w:ind w:firstLine="142"/>
        <w:jc w:val="both"/>
      </w:pPr>
      <w:r w:rsidRPr="00222C76">
        <w:rPr>
          <w:b/>
          <w:bCs/>
        </w:rPr>
        <w:t>Требования к математической подготовке</w:t>
      </w:r>
    </w:p>
    <w:p w:rsidR="00301697" w:rsidRPr="00222C76" w:rsidRDefault="00301697" w:rsidP="00F60533">
      <w:pPr>
        <w:ind w:firstLine="142"/>
        <w:jc w:val="both"/>
        <w:rPr>
          <w:b/>
          <w:bCs/>
          <w:i/>
          <w:iCs/>
        </w:rPr>
      </w:pPr>
      <w:r w:rsidRPr="00222C76">
        <w:rPr>
          <w:b/>
          <w:bCs/>
        </w:rPr>
        <w:t> </w:t>
      </w:r>
      <w:r w:rsidRPr="00222C76">
        <w:rPr>
          <w:b/>
          <w:bCs/>
          <w:i/>
          <w:iCs/>
        </w:rPr>
        <w:t xml:space="preserve">Уровень обязательной подготовки </w:t>
      </w:r>
      <w:proofErr w:type="gramStart"/>
      <w:r w:rsidRPr="00222C76">
        <w:rPr>
          <w:b/>
          <w:bCs/>
          <w:i/>
          <w:iCs/>
        </w:rPr>
        <w:t>обучающегося</w:t>
      </w:r>
      <w:proofErr w:type="gramEnd"/>
    </w:p>
    <w:p w:rsidR="00301697" w:rsidRPr="00222C76" w:rsidRDefault="00301697" w:rsidP="00F60533">
      <w:pPr>
        <w:numPr>
          <w:ilvl w:val="0"/>
          <w:numId w:val="12"/>
        </w:numPr>
        <w:autoSpaceDE/>
        <w:autoSpaceDN/>
        <w:adjustRightInd/>
        <w:ind w:left="0" w:firstLine="142"/>
        <w:jc w:val="both"/>
        <w:rPr>
          <w:iCs/>
        </w:rPr>
      </w:pPr>
      <w:r w:rsidRPr="00222C76">
        <w:rPr>
          <w:iCs/>
        </w:rPr>
        <w:t xml:space="preserve">Уметь вычислять </w:t>
      </w:r>
      <w:r w:rsidRPr="00222C76">
        <w:t>значения геометрических величин</w:t>
      </w:r>
      <w:r w:rsidRPr="00222C76">
        <w:rPr>
          <w:iCs/>
        </w:rPr>
        <w:t>.</w:t>
      </w:r>
    </w:p>
    <w:p w:rsidR="00301697" w:rsidRPr="00222C76" w:rsidRDefault="00301697" w:rsidP="00F60533">
      <w:pPr>
        <w:numPr>
          <w:ilvl w:val="0"/>
          <w:numId w:val="12"/>
        </w:numPr>
        <w:autoSpaceDE/>
        <w:autoSpaceDN/>
        <w:adjustRightInd/>
        <w:ind w:left="0" w:firstLine="142"/>
        <w:jc w:val="both"/>
        <w:rPr>
          <w:iCs/>
        </w:rPr>
      </w:pPr>
      <w:r w:rsidRPr="00222C76">
        <w:rPr>
          <w:iCs/>
        </w:rPr>
        <w:t xml:space="preserve">Знать свойства </w:t>
      </w:r>
      <w:r w:rsidRPr="00222C76">
        <w:t>биссектрисы угла и серединного перпендикуляра к отрезку.</w:t>
      </w:r>
    </w:p>
    <w:p w:rsidR="00301697" w:rsidRPr="00222C76" w:rsidRDefault="00301697" w:rsidP="00F60533">
      <w:pPr>
        <w:numPr>
          <w:ilvl w:val="0"/>
          <w:numId w:val="12"/>
        </w:numPr>
        <w:autoSpaceDE/>
        <w:autoSpaceDN/>
        <w:adjustRightInd/>
        <w:ind w:left="0" w:firstLine="142"/>
        <w:jc w:val="both"/>
        <w:rPr>
          <w:iCs/>
        </w:rPr>
      </w:pPr>
      <w:r w:rsidRPr="00222C76">
        <w:rPr>
          <w:iCs/>
        </w:rPr>
        <w:t xml:space="preserve">Уметь </w:t>
      </w:r>
      <w:r w:rsidRPr="00222C76">
        <w:t>распознавать геометрические фигуры, различать их взаимное расположение</w:t>
      </w:r>
      <w:r w:rsidRPr="00222C76">
        <w:rPr>
          <w:iCs/>
        </w:rPr>
        <w:t>.</w:t>
      </w:r>
    </w:p>
    <w:p w:rsidR="00301697" w:rsidRPr="00222C76" w:rsidRDefault="00301697" w:rsidP="00F60533">
      <w:pPr>
        <w:numPr>
          <w:ilvl w:val="0"/>
          <w:numId w:val="12"/>
        </w:numPr>
        <w:autoSpaceDE/>
        <w:autoSpaceDN/>
        <w:adjustRightInd/>
        <w:ind w:left="0" w:firstLine="142"/>
        <w:jc w:val="both"/>
      </w:pPr>
      <w:r w:rsidRPr="00222C76">
        <w:t>Уметь решать задачи на построение.</w:t>
      </w:r>
    </w:p>
    <w:p w:rsidR="00301697" w:rsidRPr="00222C76" w:rsidRDefault="00301697" w:rsidP="00F60533">
      <w:pPr>
        <w:ind w:firstLine="142"/>
        <w:jc w:val="both"/>
        <w:rPr>
          <w:b/>
          <w:i/>
          <w:iCs/>
        </w:rPr>
      </w:pPr>
      <w:r w:rsidRPr="00222C76">
        <w:rPr>
          <w:b/>
          <w:i/>
          <w:iCs/>
        </w:rPr>
        <w:t xml:space="preserve">Уровень возможной подготовки </w:t>
      </w:r>
      <w:proofErr w:type="gramStart"/>
      <w:r w:rsidRPr="00222C76">
        <w:rPr>
          <w:b/>
          <w:i/>
          <w:iCs/>
        </w:rPr>
        <w:t>обучающегося</w:t>
      </w:r>
      <w:proofErr w:type="gramEnd"/>
    </w:p>
    <w:p w:rsidR="00301697" w:rsidRPr="00222C76" w:rsidRDefault="00301697" w:rsidP="00F60533">
      <w:pPr>
        <w:numPr>
          <w:ilvl w:val="0"/>
          <w:numId w:val="11"/>
        </w:numPr>
        <w:autoSpaceDE/>
        <w:autoSpaceDN/>
        <w:adjustRightInd/>
        <w:ind w:left="0" w:firstLine="142"/>
        <w:jc w:val="both"/>
      </w:pPr>
      <w:r w:rsidRPr="00222C76">
        <w:lastRenderedPageBreak/>
        <w:t>Уметь решать геометрические задачи, опираясь на изученные свойства фигур и отношений между ними.</w:t>
      </w:r>
    </w:p>
    <w:p w:rsidR="00301697" w:rsidRPr="00222C76" w:rsidRDefault="00301697" w:rsidP="00F60533">
      <w:pPr>
        <w:numPr>
          <w:ilvl w:val="0"/>
          <w:numId w:val="11"/>
        </w:numPr>
        <w:autoSpaceDE/>
        <w:autoSpaceDN/>
        <w:adjustRightInd/>
        <w:ind w:left="0" w:firstLine="142"/>
        <w:jc w:val="both"/>
      </w:pPr>
      <w:r w:rsidRPr="00222C76">
        <w:t>Уметь проводить доказательные рассуждения при решении задач, используя известные теоремы.</w:t>
      </w:r>
    </w:p>
    <w:p w:rsidR="00301697" w:rsidRPr="00222C76" w:rsidRDefault="00301697" w:rsidP="00F60533">
      <w:pPr>
        <w:numPr>
          <w:ilvl w:val="0"/>
          <w:numId w:val="11"/>
        </w:numPr>
        <w:autoSpaceDE/>
        <w:autoSpaceDN/>
        <w:adjustRightInd/>
        <w:ind w:left="0" w:firstLine="142"/>
        <w:jc w:val="both"/>
      </w:pPr>
      <w:r w:rsidRPr="00222C76">
        <w:rPr>
          <w:color w:val="000000"/>
        </w:rPr>
        <w:t>Знать метрические соотношения в окружности: свойства секущих, касательных, хорд и уметь применять их в решении задач.</w:t>
      </w:r>
    </w:p>
    <w:p w:rsidR="00301697" w:rsidRPr="00222C76" w:rsidRDefault="00301697" w:rsidP="00F60533">
      <w:pPr>
        <w:numPr>
          <w:ilvl w:val="0"/>
          <w:numId w:val="11"/>
        </w:numPr>
        <w:autoSpaceDE/>
        <w:autoSpaceDN/>
        <w:adjustRightInd/>
        <w:ind w:left="0" w:firstLine="142"/>
        <w:jc w:val="both"/>
      </w:pPr>
      <w:r w:rsidRPr="00222C76">
        <w:rPr>
          <w:color w:val="000000"/>
        </w:rPr>
        <w:t>Иметь понятие о вписанных и описанных четырехугольниках.</w:t>
      </w:r>
    </w:p>
    <w:p w:rsidR="00301697" w:rsidRPr="00222C76" w:rsidRDefault="00301697" w:rsidP="00F60533">
      <w:pPr>
        <w:ind w:firstLine="142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Уровень обязательной подготовки выпускника</w:t>
      </w:r>
    </w:p>
    <w:p w:rsidR="00301697" w:rsidRPr="00222C76" w:rsidRDefault="00301697" w:rsidP="00F60533">
      <w:pPr>
        <w:numPr>
          <w:ilvl w:val="0"/>
          <w:numId w:val="13"/>
        </w:numPr>
        <w:autoSpaceDE/>
        <w:autoSpaceDN/>
        <w:adjustRightInd/>
        <w:ind w:left="0" w:firstLine="142"/>
        <w:jc w:val="both"/>
      </w:pPr>
      <w:r w:rsidRPr="00222C76">
        <w:t>Окружность разделена на две дуги, причем градусная мера одной из них в три раза больше градусной меры другой. Чему равны центральные углы, соответствующие этим дугам?</w:t>
      </w:r>
    </w:p>
    <w:p w:rsidR="00301697" w:rsidRPr="00222C76" w:rsidRDefault="00301697" w:rsidP="00F60533">
      <w:pPr>
        <w:numPr>
          <w:ilvl w:val="0"/>
          <w:numId w:val="13"/>
        </w:numPr>
        <w:autoSpaceDE/>
        <w:autoSpaceDN/>
        <w:adjustRightInd/>
        <w:ind w:left="0" w:firstLine="142"/>
        <w:jc w:val="both"/>
      </w:pPr>
      <w:r w:rsidRPr="00222C76">
        <w:t>Через точку</w:t>
      </w:r>
      <w:proofErr w:type="gramStart"/>
      <w:r w:rsidRPr="00222C76">
        <w:t xml:space="preserve"> А</w:t>
      </w:r>
      <w:proofErr w:type="gramEnd"/>
      <w:r w:rsidRPr="00222C76">
        <w:t xml:space="preserve"> окружности проведены диаметр АС и две хорды АВ и </w:t>
      </w:r>
      <w:r w:rsidRPr="00222C76">
        <w:rPr>
          <w:lang w:val="en-US"/>
        </w:rPr>
        <w:t>AD</w:t>
      </w:r>
      <w:r w:rsidRPr="00222C76">
        <w:t>, равные радиусу этой окружности. Найдите углы четырехугольника АВС</w:t>
      </w:r>
      <w:proofErr w:type="gramStart"/>
      <w:r w:rsidRPr="00222C76">
        <w:rPr>
          <w:lang w:val="en-US"/>
        </w:rPr>
        <w:t>D</w:t>
      </w:r>
      <w:proofErr w:type="gramEnd"/>
      <w:r w:rsidRPr="00222C76">
        <w:t xml:space="preserve"> и градусные меры дуг АВ, ВС, </w:t>
      </w:r>
      <w:r w:rsidRPr="00222C76">
        <w:rPr>
          <w:lang w:val="en-US"/>
        </w:rPr>
        <w:t>CD</w:t>
      </w:r>
      <w:r w:rsidRPr="00222C76">
        <w:t xml:space="preserve">, </w:t>
      </w:r>
      <w:r w:rsidRPr="00222C76">
        <w:rPr>
          <w:lang w:val="en-US"/>
        </w:rPr>
        <w:t>AD</w:t>
      </w:r>
      <w:r w:rsidRPr="00222C76">
        <w:t>.</w:t>
      </w:r>
    </w:p>
    <w:p w:rsidR="00301697" w:rsidRPr="00222C76" w:rsidRDefault="00301697" w:rsidP="00F60533">
      <w:pPr>
        <w:ind w:firstLine="142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Уровень возможной подготовки выпускника</w:t>
      </w:r>
    </w:p>
    <w:p w:rsidR="00301697" w:rsidRPr="00222C76" w:rsidRDefault="00301697" w:rsidP="00F60533">
      <w:pPr>
        <w:numPr>
          <w:ilvl w:val="0"/>
          <w:numId w:val="14"/>
        </w:numPr>
        <w:autoSpaceDE/>
        <w:autoSpaceDN/>
        <w:adjustRightInd/>
        <w:ind w:left="0" w:firstLine="142"/>
        <w:jc w:val="both"/>
      </w:pPr>
      <w:r w:rsidRPr="00222C76">
        <w:t>К данной окружности постройте касательную, проходящую через данную точку вне окружности.</w:t>
      </w:r>
    </w:p>
    <w:p w:rsidR="00301697" w:rsidRPr="00222C76" w:rsidRDefault="00301697" w:rsidP="00F60533">
      <w:pPr>
        <w:numPr>
          <w:ilvl w:val="0"/>
          <w:numId w:val="14"/>
        </w:numPr>
        <w:autoSpaceDE/>
        <w:autoSpaceDN/>
        <w:adjustRightInd/>
        <w:ind w:left="0" w:firstLine="142"/>
        <w:jc w:val="both"/>
      </w:pPr>
      <w:r w:rsidRPr="00222C76">
        <w:t xml:space="preserve">Биссектрисы углов при основании АВ равнобедренного треугольника АВС пересекаются в точке М. Докажите, что </w:t>
      </w:r>
      <w:proofErr w:type="gramStart"/>
      <w:r w:rsidRPr="00222C76">
        <w:t>прямая</w:t>
      </w:r>
      <w:proofErr w:type="gramEnd"/>
      <w:r w:rsidRPr="00222C76">
        <w:t xml:space="preserve"> СМ перпендикулярна к прямой АВ. </w:t>
      </w:r>
    </w:p>
    <w:p w:rsidR="00301697" w:rsidRPr="00222C76" w:rsidRDefault="00301697" w:rsidP="00F60533">
      <w:pPr>
        <w:numPr>
          <w:ilvl w:val="0"/>
          <w:numId w:val="14"/>
        </w:numPr>
        <w:autoSpaceDE/>
        <w:autoSpaceDN/>
        <w:adjustRightInd/>
        <w:ind w:left="0" w:firstLine="142"/>
        <w:jc w:val="both"/>
      </w:pPr>
      <w:r w:rsidRPr="00222C76">
        <w:t xml:space="preserve">В окружность вписан равнобедренный треугольник АВС с основанием ВС. Найдите углы треугольника, если   </w:t>
      </w:r>
      <w:r w:rsidRPr="00222C76">
        <w:rPr>
          <w:position w:val="-4"/>
        </w:rPr>
        <w:object w:dxaOrig="260" w:dyaOrig="200">
          <v:shape id="_x0000_i1027" type="#_x0000_t75" style="width:12.75pt;height:9.75pt" o:ole="">
            <v:imagedata r:id="rId11" o:title=""/>
          </v:shape>
          <o:OLEObject Type="Embed" ProgID="Equation.DSMT4" ShapeID="_x0000_i1027" DrawAspect="Content" ObjectID="_1630475568" r:id="rId12"/>
        </w:object>
      </w:r>
      <w:r w:rsidRPr="00222C76">
        <w:t>ВС =102</w:t>
      </w:r>
      <w:r w:rsidRPr="00222C76">
        <w:rPr>
          <w:vertAlign w:val="superscript"/>
        </w:rPr>
        <w:t>0</w:t>
      </w:r>
      <w:r w:rsidRPr="00222C76">
        <w:t xml:space="preserve"> .  </w:t>
      </w:r>
    </w:p>
    <w:p w:rsidR="00370151" w:rsidRDefault="00370151" w:rsidP="00F60533">
      <w:pPr>
        <w:autoSpaceDE/>
        <w:autoSpaceDN/>
        <w:adjustRightInd/>
        <w:ind w:firstLine="142"/>
        <w:jc w:val="both"/>
        <w:rPr>
          <w:b/>
        </w:rPr>
      </w:pPr>
    </w:p>
    <w:p w:rsidR="00A26920" w:rsidRDefault="00A26920" w:rsidP="00656511">
      <w:pPr>
        <w:autoSpaceDE/>
        <w:autoSpaceDN/>
        <w:adjustRightInd/>
        <w:ind w:left="142" w:firstLine="426"/>
        <w:jc w:val="center"/>
        <w:rPr>
          <w:b/>
          <w:sz w:val="28"/>
          <w:szCs w:val="28"/>
        </w:rPr>
      </w:pPr>
    </w:p>
    <w:p w:rsidR="001D0B5A" w:rsidRDefault="007979C0" w:rsidP="00656511">
      <w:pPr>
        <w:autoSpaceDE/>
        <w:autoSpaceDN/>
        <w:adjustRightInd/>
        <w:ind w:left="142" w:firstLine="426"/>
        <w:jc w:val="center"/>
        <w:rPr>
          <w:b/>
          <w:sz w:val="28"/>
          <w:szCs w:val="28"/>
        </w:rPr>
      </w:pPr>
      <w:r w:rsidRPr="009A1638">
        <w:rPr>
          <w:b/>
          <w:sz w:val="28"/>
          <w:szCs w:val="28"/>
        </w:rPr>
        <w:t xml:space="preserve">Контрольные </w:t>
      </w:r>
      <w:r w:rsidR="001D0B5A" w:rsidRPr="009A1638">
        <w:rPr>
          <w:b/>
          <w:sz w:val="28"/>
          <w:szCs w:val="28"/>
        </w:rPr>
        <w:t xml:space="preserve"> работ</w:t>
      </w:r>
      <w:r w:rsidR="00656511">
        <w:rPr>
          <w:b/>
          <w:sz w:val="28"/>
          <w:szCs w:val="28"/>
        </w:rPr>
        <w:t>ы по геометрии в</w:t>
      </w:r>
      <w:r w:rsidR="002F79D0" w:rsidRPr="009A1638">
        <w:rPr>
          <w:b/>
          <w:sz w:val="28"/>
          <w:szCs w:val="28"/>
        </w:rPr>
        <w:t xml:space="preserve"> </w:t>
      </w:r>
      <w:r w:rsidR="00656511">
        <w:rPr>
          <w:b/>
          <w:sz w:val="28"/>
          <w:szCs w:val="28"/>
        </w:rPr>
        <w:t>8б классе</w:t>
      </w:r>
      <w:r w:rsidRPr="009A1638">
        <w:rPr>
          <w:b/>
          <w:sz w:val="28"/>
          <w:szCs w:val="28"/>
        </w:rPr>
        <w:t>.</w:t>
      </w:r>
    </w:p>
    <w:p w:rsidR="00A26920" w:rsidRPr="009A1638" w:rsidRDefault="00A26920" w:rsidP="00656511">
      <w:pPr>
        <w:autoSpaceDE/>
        <w:autoSpaceDN/>
        <w:adjustRightInd/>
        <w:ind w:left="142" w:firstLine="426"/>
        <w:jc w:val="center"/>
        <w:rPr>
          <w:b/>
          <w:sz w:val="28"/>
          <w:szCs w:val="28"/>
        </w:rPr>
      </w:pPr>
    </w:p>
    <w:tbl>
      <w:tblPr>
        <w:tblStyle w:val="a7"/>
        <w:tblW w:w="0" w:type="auto"/>
        <w:tblInd w:w="567" w:type="dxa"/>
        <w:tblLook w:val="04A0" w:firstRow="1" w:lastRow="0" w:firstColumn="1" w:lastColumn="0" w:noHBand="0" w:noVBand="1"/>
      </w:tblPr>
      <w:tblGrid>
        <w:gridCol w:w="675"/>
        <w:gridCol w:w="1371"/>
        <w:gridCol w:w="1298"/>
        <w:gridCol w:w="11223"/>
      </w:tblGrid>
      <w:tr w:rsidR="001C789A" w:rsidTr="00812D4F">
        <w:trPr>
          <w:trHeight w:val="405"/>
        </w:trPr>
        <w:tc>
          <w:tcPr>
            <w:tcW w:w="675" w:type="dxa"/>
            <w:vMerge w:val="restart"/>
          </w:tcPr>
          <w:p w:rsidR="001C789A" w:rsidRDefault="001C789A" w:rsidP="00656511">
            <w:pPr>
              <w:autoSpaceDE/>
              <w:autoSpaceDN/>
              <w:adjustRightInd/>
              <w:ind w:left="142" w:firstLine="426"/>
              <w:jc w:val="both"/>
              <w:rPr>
                <w:b/>
              </w:rPr>
            </w:pPr>
            <w:r>
              <w:rPr>
                <w:b/>
              </w:rPr>
              <w:t>№</w:t>
            </w:r>
          </w:p>
        </w:tc>
        <w:tc>
          <w:tcPr>
            <w:tcW w:w="2669" w:type="dxa"/>
            <w:gridSpan w:val="2"/>
            <w:tcBorders>
              <w:bottom w:val="single" w:sz="4" w:space="0" w:color="auto"/>
            </w:tcBorders>
          </w:tcPr>
          <w:p w:rsidR="001C789A" w:rsidRDefault="001C789A" w:rsidP="00656511">
            <w:pPr>
              <w:autoSpaceDE/>
              <w:autoSpaceDN/>
              <w:adjustRightInd/>
              <w:ind w:left="142" w:firstLine="426"/>
              <w:jc w:val="both"/>
              <w:rPr>
                <w:b/>
              </w:rPr>
            </w:pPr>
            <w:r>
              <w:rPr>
                <w:b/>
              </w:rPr>
              <w:t>Дата проведения</w:t>
            </w:r>
          </w:p>
          <w:p w:rsidR="001C789A" w:rsidRDefault="001C789A" w:rsidP="00656511">
            <w:pPr>
              <w:autoSpaceDE/>
              <w:autoSpaceDN/>
              <w:adjustRightInd/>
              <w:ind w:left="142" w:firstLine="426"/>
              <w:jc w:val="both"/>
              <w:rPr>
                <w:b/>
              </w:rPr>
            </w:pPr>
          </w:p>
        </w:tc>
        <w:tc>
          <w:tcPr>
            <w:tcW w:w="11223" w:type="dxa"/>
            <w:vMerge w:val="restart"/>
          </w:tcPr>
          <w:p w:rsidR="001C789A" w:rsidRDefault="001C789A" w:rsidP="00656511">
            <w:pPr>
              <w:autoSpaceDE/>
              <w:autoSpaceDN/>
              <w:adjustRightInd/>
              <w:ind w:left="142" w:firstLine="426"/>
              <w:jc w:val="both"/>
              <w:rPr>
                <w:b/>
              </w:rPr>
            </w:pPr>
            <w:r>
              <w:rPr>
                <w:b/>
              </w:rPr>
              <w:t>Тема контрольной работы</w:t>
            </w:r>
          </w:p>
        </w:tc>
      </w:tr>
      <w:tr w:rsidR="001C789A" w:rsidTr="00812D4F">
        <w:trPr>
          <w:trHeight w:val="345"/>
        </w:trPr>
        <w:tc>
          <w:tcPr>
            <w:tcW w:w="675" w:type="dxa"/>
            <w:vMerge/>
          </w:tcPr>
          <w:p w:rsidR="001C789A" w:rsidRDefault="001C789A" w:rsidP="00656511">
            <w:pPr>
              <w:autoSpaceDE/>
              <w:autoSpaceDN/>
              <w:adjustRightInd/>
              <w:ind w:left="142" w:firstLine="426"/>
              <w:jc w:val="both"/>
              <w:rPr>
                <w:b/>
              </w:rPr>
            </w:pPr>
          </w:p>
        </w:tc>
        <w:tc>
          <w:tcPr>
            <w:tcW w:w="1371" w:type="dxa"/>
            <w:tcBorders>
              <w:top w:val="single" w:sz="4" w:space="0" w:color="auto"/>
              <w:right w:val="single" w:sz="4" w:space="0" w:color="auto"/>
            </w:tcBorders>
          </w:tcPr>
          <w:p w:rsidR="001C789A" w:rsidRDefault="001C789A" w:rsidP="00656511">
            <w:pPr>
              <w:ind w:left="142" w:hanging="155"/>
              <w:jc w:val="both"/>
              <w:rPr>
                <w:b/>
              </w:rPr>
            </w:pPr>
            <w:r>
              <w:rPr>
                <w:b/>
              </w:rPr>
              <w:t>по плану</w:t>
            </w:r>
          </w:p>
        </w:tc>
        <w:tc>
          <w:tcPr>
            <w:tcW w:w="1298" w:type="dxa"/>
            <w:tcBorders>
              <w:top w:val="single" w:sz="4" w:space="0" w:color="auto"/>
              <w:left w:val="single" w:sz="4" w:space="0" w:color="auto"/>
            </w:tcBorders>
          </w:tcPr>
          <w:p w:rsidR="001C789A" w:rsidRDefault="001C789A" w:rsidP="00656511">
            <w:pPr>
              <w:ind w:left="142" w:hanging="108"/>
              <w:jc w:val="both"/>
              <w:rPr>
                <w:b/>
              </w:rPr>
            </w:pPr>
            <w:r>
              <w:rPr>
                <w:b/>
              </w:rPr>
              <w:t>по факту</w:t>
            </w:r>
          </w:p>
        </w:tc>
        <w:tc>
          <w:tcPr>
            <w:tcW w:w="11223" w:type="dxa"/>
            <w:vMerge/>
          </w:tcPr>
          <w:p w:rsidR="001C789A" w:rsidRDefault="001C789A" w:rsidP="00656511">
            <w:pPr>
              <w:autoSpaceDE/>
              <w:autoSpaceDN/>
              <w:adjustRightInd/>
              <w:ind w:left="142" w:firstLine="426"/>
              <w:jc w:val="both"/>
              <w:rPr>
                <w:b/>
              </w:rPr>
            </w:pPr>
          </w:p>
        </w:tc>
      </w:tr>
      <w:tr w:rsidR="001C789A" w:rsidTr="00812D4F">
        <w:tc>
          <w:tcPr>
            <w:tcW w:w="675" w:type="dxa"/>
            <w:tcBorders>
              <w:right w:val="single" w:sz="4" w:space="0" w:color="auto"/>
            </w:tcBorders>
          </w:tcPr>
          <w:p w:rsidR="001C789A" w:rsidRPr="00442E55" w:rsidRDefault="001C789A" w:rsidP="00812D4F">
            <w:pPr>
              <w:pStyle w:val="a5"/>
              <w:spacing w:after="0" w:line="240" w:lineRule="auto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371" w:type="dxa"/>
            <w:tcBorders>
              <w:left w:val="single" w:sz="4" w:space="0" w:color="auto"/>
              <w:right w:val="single" w:sz="4" w:space="0" w:color="auto"/>
            </w:tcBorders>
          </w:tcPr>
          <w:p w:rsidR="001C789A" w:rsidRPr="00442E55" w:rsidRDefault="00627D22" w:rsidP="003F41B4">
            <w:pPr>
              <w:pStyle w:val="a5"/>
              <w:spacing w:after="0" w:line="240" w:lineRule="auto"/>
              <w:ind w:left="142"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  <w:r w:rsidR="003F41B4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298" w:type="dxa"/>
            <w:tcBorders>
              <w:left w:val="single" w:sz="4" w:space="0" w:color="auto"/>
            </w:tcBorders>
          </w:tcPr>
          <w:p w:rsidR="001C789A" w:rsidRPr="00442E55" w:rsidRDefault="001C789A" w:rsidP="00656511">
            <w:pPr>
              <w:pStyle w:val="a5"/>
              <w:spacing w:after="0" w:line="240" w:lineRule="auto"/>
              <w:ind w:left="0"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3" w:type="dxa"/>
          </w:tcPr>
          <w:p w:rsidR="001C789A" w:rsidRPr="001D0B5A" w:rsidRDefault="001C789A" w:rsidP="00656511">
            <w:pPr>
              <w:ind w:left="142" w:firstLine="11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нтрольная работа  №1  по теме </w:t>
            </w:r>
            <w:r w:rsidRPr="001D0B5A">
              <w:rPr>
                <w:sz w:val="24"/>
                <w:szCs w:val="24"/>
              </w:rPr>
              <w:t>«Четырехугольники».</w:t>
            </w:r>
          </w:p>
        </w:tc>
      </w:tr>
      <w:tr w:rsidR="001C789A" w:rsidTr="00812D4F">
        <w:tc>
          <w:tcPr>
            <w:tcW w:w="675" w:type="dxa"/>
            <w:tcBorders>
              <w:right w:val="single" w:sz="4" w:space="0" w:color="auto"/>
            </w:tcBorders>
          </w:tcPr>
          <w:p w:rsidR="001C789A" w:rsidRPr="00442E55" w:rsidRDefault="001C789A" w:rsidP="00812D4F">
            <w:pPr>
              <w:pStyle w:val="a5"/>
              <w:spacing w:after="0" w:line="240" w:lineRule="auto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371" w:type="dxa"/>
            <w:tcBorders>
              <w:right w:val="single" w:sz="4" w:space="0" w:color="auto"/>
            </w:tcBorders>
          </w:tcPr>
          <w:p w:rsidR="001C789A" w:rsidRPr="00442E55" w:rsidRDefault="003F41B4" w:rsidP="003F41B4">
            <w:pPr>
              <w:pStyle w:val="a5"/>
              <w:spacing w:after="0" w:line="240" w:lineRule="auto"/>
              <w:ind w:left="142"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12</w:t>
            </w:r>
          </w:p>
        </w:tc>
        <w:tc>
          <w:tcPr>
            <w:tcW w:w="1298" w:type="dxa"/>
            <w:tcBorders>
              <w:left w:val="single" w:sz="4" w:space="0" w:color="auto"/>
            </w:tcBorders>
          </w:tcPr>
          <w:p w:rsidR="001C789A" w:rsidRPr="00442E55" w:rsidRDefault="001C789A" w:rsidP="00656511">
            <w:pPr>
              <w:pStyle w:val="a5"/>
              <w:spacing w:after="0" w:line="240" w:lineRule="auto"/>
              <w:ind w:left="0"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3" w:type="dxa"/>
          </w:tcPr>
          <w:p w:rsidR="001C789A" w:rsidRPr="001D0B5A" w:rsidRDefault="001C789A" w:rsidP="00656511">
            <w:pPr>
              <w:ind w:left="142" w:firstLine="11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нтрольная работа №2 по теме </w:t>
            </w:r>
            <w:r w:rsidRPr="001D0B5A">
              <w:rPr>
                <w:sz w:val="24"/>
                <w:szCs w:val="24"/>
              </w:rPr>
              <w:t>«Площадь».</w:t>
            </w:r>
          </w:p>
        </w:tc>
      </w:tr>
      <w:tr w:rsidR="001C789A" w:rsidTr="00812D4F">
        <w:tc>
          <w:tcPr>
            <w:tcW w:w="675" w:type="dxa"/>
            <w:tcBorders>
              <w:right w:val="single" w:sz="4" w:space="0" w:color="auto"/>
            </w:tcBorders>
          </w:tcPr>
          <w:p w:rsidR="001C789A" w:rsidRPr="00442E55" w:rsidRDefault="001C789A" w:rsidP="00812D4F">
            <w:pPr>
              <w:pStyle w:val="a5"/>
              <w:spacing w:after="0" w:line="240" w:lineRule="auto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371" w:type="dxa"/>
            <w:tcBorders>
              <w:left w:val="single" w:sz="4" w:space="0" w:color="auto"/>
              <w:right w:val="single" w:sz="4" w:space="0" w:color="auto"/>
            </w:tcBorders>
          </w:tcPr>
          <w:p w:rsidR="001C789A" w:rsidRPr="00442E55" w:rsidRDefault="003F41B4" w:rsidP="003F41B4">
            <w:pPr>
              <w:pStyle w:val="a5"/>
              <w:spacing w:after="0" w:line="240" w:lineRule="auto"/>
              <w:ind w:left="142"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01</w:t>
            </w:r>
          </w:p>
        </w:tc>
        <w:tc>
          <w:tcPr>
            <w:tcW w:w="1298" w:type="dxa"/>
            <w:tcBorders>
              <w:left w:val="single" w:sz="4" w:space="0" w:color="auto"/>
            </w:tcBorders>
          </w:tcPr>
          <w:p w:rsidR="001C789A" w:rsidRPr="00442E55" w:rsidRDefault="001C789A" w:rsidP="00656511">
            <w:pPr>
              <w:pStyle w:val="a5"/>
              <w:spacing w:after="0" w:line="240" w:lineRule="auto"/>
              <w:ind w:left="0"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3" w:type="dxa"/>
          </w:tcPr>
          <w:p w:rsidR="001C789A" w:rsidRPr="001D0B5A" w:rsidRDefault="001C789A" w:rsidP="00656511">
            <w:pPr>
              <w:ind w:left="142" w:firstLine="11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нтрольная работа №3 по теме </w:t>
            </w:r>
            <w:r w:rsidRPr="001D0B5A">
              <w:rPr>
                <w:sz w:val="24"/>
                <w:szCs w:val="24"/>
              </w:rPr>
              <w:t>«Подобные треугольники».</w:t>
            </w:r>
          </w:p>
        </w:tc>
      </w:tr>
      <w:tr w:rsidR="001C789A" w:rsidTr="00812D4F">
        <w:tc>
          <w:tcPr>
            <w:tcW w:w="675" w:type="dxa"/>
            <w:tcBorders>
              <w:right w:val="single" w:sz="4" w:space="0" w:color="auto"/>
            </w:tcBorders>
          </w:tcPr>
          <w:p w:rsidR="001C789A" w:rsidRPr="00442E55" w:rsidRDefault="001C789A" w:rsidP="00812D4F">
            <w:pPr>
              <w:pStyle w:val="a5"/>
              <w:spacing w:after="0" w:line="240" w:lineRule="auto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371" w:type="dxa"/>
            <w:tcBorders>
              <w:left w:val="single" w:sz="4" w:space="0" w:color="auto"/>
              <w:right w:val="single" w:sz="4" w:space="0" w:color="auto"/>
            </w:tcBorders>
          </w:tcPr>
          <w:p w:rsidR="001C789A" w:rsidRPr="00442E55" w:rsidRDefault="003F41B4" w:rsidP="003F41B4">
            <w:pPr>
              <w:pStyle w:val="a5"/>
              <w:spacing w:after="0" w:line="240" w:lineRule="auto"/>
              <w:ind w:left="142"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3</w:t>
            </w:r>
          </w:p>
        </w:tc>
        <w:tc>
          <w:tcPr>
            <w:tcW w:w="1298" w:type="dxa"/>
            <w:tcBorders>
              <w:left w:val="single" w:sz="4" w:space="0" w:color="auto"/>
            </w:tcBorders>
          </w:tcPr>
          <w:p w:rsidR="001C789A" w:rsidRPr="00442E55" w:rsidRDefault="001C789A" w:rsidP="00656511">
            <w:pPr>
              <w:pStyle w:val="a5"/>
              <w:spacing w:after="0" w:line="240" w:lineRule="auto"/>
              <w:ind w:left="0"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3" w:type="dxa"/>
          </w:tcPr>
          <w:p w:rsidR="001C789A" w:rsidRPr="001D0B5A" w:rsidRDefault="001C789A" w:rsidP="00656511">
            <w:pPr>
              <w:ind w:left="142" w:firstLine="11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трольная работа №4 по теме «Применение  признаков</w:t>
            </w:r>
            <w:r w:rsidRPr="001D0B5A">
              <w:rPr>
                <w:sz w:val="24"/>
                <w:szCs w:val="24"/>
              </w:rPr>
              <w:t xml:space="preserve"> подобия  треугольников при решении задач»</w:t>
            </w:r>
            <w:r>
              <w:rPr>
                <w:sz w:val="24"/>
                <w:szCs w:val="24"/>
              </w:rPr>
              <w:t>.</w:t>
            </w:r>
          </w:p>
        </w:tc>
      </w:tr>
      <w:tr w:rsidR="001C789A" w:rsidTr="00812D4F">
        <w:tc>
          <w:tcPr>
            <w:tcW w:w="675" w:type="dxa"/>
            <w:tcBorders>
              <w:right w:val="single" w:sz="4" w:space="0" w:color="auto"/>
            </w:tcBorders>
          </w:tcPr>
          <w:p w:rsidR="001C789A" w:rsidRPr="00442E55" w:rsidRDefault="001C789A" w:rsidP="00812D4F">
            <w:pPr>
              <w:pStyle w:val="a5"/>
              <w:spacing w:after="0" w:line="240" w:lineRule="auto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371" w:type="dxa"/>
            <w:tcBorders>
              <w:left w:val="single" w:sz="4" w:space="0" w:color="auto"/>
              <w:right w:val="single" w:sz="4" w:space="0" w:color="auto"/>
            </w:tcBorders>
          </w:tcPr>
          <w:p w:rsidR="001C789A" w:rsidRPr="00442E55" w:rsidRDefault="002E348A" w:rsidP="003F41B4">
            <w:pPr>
              <w:pStyle w:val="a5"/>
              <w:spacing w:after="0" w:line="240" w:lineRule="auto"/>
              <w:ind w:left="142" w:firstLine="34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04</w:t>
            </w:r>
          </w:p>
        </w:tc>
        <w:tc>
          <w:tcPr>
            <w:tcW w:w="1298" w:type="dxa"/>
            <w:tcBorders>
              <w:left w:val="single" w:sz="4" w:space="0" w:color="auto"/>
            </w:tcBorders>
          </w:tcPr>
          <w:p w:rsidR="001C789A" w:rsidRPr="00442E55" w:rsidRDefault="001C789A" w:rsidP="00656511">
            <w:pPr>
              <w:pStyle w:val="a5"/>
              <w:spacing w:after="0" w:line="240" w:lineRule="auto"/>
              <w:ind w:left="0" w:firstLine="426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3" w:type="dxa"/>
          </w:tcPr>
          <w:p w:rsidR="001C789A" w:rsidRPr="001D0B5A" w:rsidRDefault="001C789A" w:rsidP="00656511">
            <w:pPr>
              <w:ind w:left="142" w:firstLine="11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трольная работа №5  по теме</w:t>
            </w:r>
            <w:r w:rsidRPr="001D0B5A">
              <w:rPr>
                <w:sz w:val="24"/>
                <w:szCs w:val="24"/>
              </w:rPr>
              <w:t xml:space="preserve"> «Окружность».</w:t>
            </w:r>
          </w:p>
        </w:tc>
      </w:tr>
    </w:tbl>
    <w:p w:rsidR="001D0B5A" w:rsidRPr="001D0B5A" w:rsidRDefault="001D0B5A" w:rsidP="00656511">
      <w:pPr>
        <w:autoSpaceDE/>
        <w:autoSpaceDN/>
        <w:adjustRightInd/>
        <w:ind w:left="142" w:firstLine="426"/>
        <w:jc w:val="both"/>
        <w:rPr>
          <w:b/>
        </w:rPr>
      </w:pPr>
    </w:p>
    <w:p w:rsidR="00A26920" w:rsidRDefault="00A26920" w:rsidP="001C789A">
      <w:pPr>
        <w:pStyle w:val="a5"/>
        <w:tabs>
          <w:tab w:val="left" w:pos="2552"/>
        </w:tabs>
        <w:spacing w:line="240" w:lineRule="auto"/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26920" w:rsidRDefault="00A26920" w:rsidP="001C789A">
      <w:pPr>
        <w:pStyle w:val="a5"/>
        <w:tabs>
          <w:tab w:val="left" w:pos="2552"/>
        </w:tabs>
        <w:spacing w:line="240" w:lineRule="auto"/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26920" w:rsidRDefault="00A26920" w:rsidP="001C789A">
      <w:pPr>
        <w:pStyle w:val="a5"/>
        <w:tabs>
          <w:tab w:val="left" w:pos="2552"/>
        </w:tabs>
        <w:spacing w:line="240" w:lineRule="auto"/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26920" w:rsidRDefault="00A26920" w:rsidP="001C789A">
      <w:pPr>
        <w:pStyle w:val="a5"/>
        <w:tabs>
          <w:tab w:val="left" w:pos="2552"/>
        </w:tabs>
        <w:spacing w:line="240" w:lineRule="auto"/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26920" w:rsidRDefault="00A26920" w:rsidP="001C789A">
      <w:pPr>
        <w:pStyle w:val="a5"/>
        <w:tabs>
          <w:tab w:val="left" w:pos="2552"/>
        </w:tabs>
        <w:spacing w:line="240" w:lineRule="auto"/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26920" w:rsidRDefault="00A26920" w:rsidP="001C789A">
      <w:pPr>
        <w:pStyle w:val="a5"/>
        <w:tabs>
          <w:tab w:val="left" w:pos="2552"/>
        </w:tabs>
        <w:spacing w:line="240" w:lineRule="auto"/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26920" w:rsidRDefault="00A26920" w:rsidP="001C789A">
      <w:pPr>
        <w:pStyle w:val="a5"/>
        <w:tabs>
          <w:tab w:val="left" w:pos="2552"/>
        </w:tabs>
        <w:spacing w:line="240" w:lineRule="auto"/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26920" w:rsidRDefault="00A26920" w:rsidP="001C789A">
      <w:pPr>
        <w:pStyle w:val="a5"/>
        <w:tabs>
          <w:tab w:val="left" w:pos="2552"/>
        </w:tabs>
        <w:spacing w:line="240" w:lineRule="auto"/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26920" w:rsidRDefault="00A26920" w:rsidP="001C789A">
      <w:pPr>
        <w:pStyle w:val="a5"/>
        <w:tabs>
          <w:tab w:val="left" w:pos="2552"/>
        </w:tabs>
        <w:spacing w:line="240" w:lineRule="auto"/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26920" w:rsidRDefault="00A26920" w:rsidP="001C789A">
      <w:pPr>
        <w:pStyle w:val="a5"/>
        <w:tabs>
          <w:tab w:val="left" w:pos="2552"/>
        </w:tabs>
        <w:spacing w:line="240" w:lineRule="auto"/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26920" w:rsidRDefault="00A26920" w:rsidP="001C789A">
      <w:pPr>
        <w:pStyle w:val="a5"/>
        <w:tabs>
          <w:tab w:val="left" w:pos="2552"/>
        </w:tabs>
        <w:spacing w:line="240" w:lineRule="auto"/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301697" w:rsidRPr="008E00AB" w:rsidRDefault="00301697" w:rsidP="001C789A">
      <w:pPr>
        <w:pStyle w:val="a5"/>
        <w:tabs>
          <w:tab w:val="left" w:pos="2552"/>
        </w:tabs>
        <w:spacing w:line="240" w:lineRule="auto"/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E00AB">
        <w:rPr>
          <w:rFonts w:ascii="Times New Roman" w:hAnsi="Times New Roman" w:cs="Times New Roman"/>
          <w:b/>
          <w:sz w:val="28"/>
          <w:szCs w:val="28"/>
        </w:rPr>
        <w:t>КАЛЕНДАРНО – ТЕМАТИЧЕСКОЕ  ПЛАНИРОВАНИЕ</w:t>
      </w:r>
    </w:p>
    <w:p w:rsidR="00301697" w:rsidRPr="00222C76" w:rsidRDefault="00301697" w:rsidP="002F79D0">
      <w:pPr>
        <w:ind w:left="142"/>
      </w:pPr>
      <w:r w:rsidRPr="00222C76">
        <w:t xml:space="preserve">В тематическом планировании используются следующие обозначения и сокращения: </w:t>
      </w:r>
    </w:p>
    <w:p w:rsidR="00301697" w:rsidRPr="00222C76" w:rsidRDefault="00301697" w:rsidP="002F79D0">
      <w:pPr>
        <w:ind w:left="142"/>
      </w:pPr>
      <w:r w:rsidRPr="00222C76">
        <w:rPr>
          <w:b/>
        </w:rPr>
        <w:t>Таб.</w:t>
      </w:r>
      <w:r w:rsidRPr="00222C76">
        <w:t xml:space="preserve">  -  таблица</w:t>
      </w:r>
    </w:p>
    <w:p w:rsidR="00301697" w:rsidRPr="00222C76" w:rsidRDefault="00301697" w:rsidP="002F79D0">
      <w:pPr>
        <w:ind w:left="142"/>
      </w:pPr>
      <w:r w:rsidRPr="00222C76">
        <w:rPr>
          <w:b/>
        </w:rPr>
        <w:t>Д.м</w:t>
      </w:r>
      <w:r w:rsidRPr="00222C76">
        <w:t>. – демонстрационный материа</w:t>
      </w:r>
      <w:proofErr w:type="gramStart"/>
      <w:r w:rsidRPr="00222C76">
        <w:t>л(</w:t>
      </w:r>
      <w:proofErr w:type="gramEnd"/>
      <w:r w:rsidRPr="00222C76">
        <w:t>презентация), электронное пособие</w:t>
      </w:r>
    </w:p>
    <w:p w:rsidR="00301697" w:rsidRPr="00222C76" w:rsidRDefault="00301697" w:rsidP="002F79D0">
      <w:pPr>
        <w:ind w:left="142"/>
      </w:pPr>
      <w:proofErr w:type="spellStart"/>
      <w:r w:rsidRPr="00222C76">
        <w:rPr>
          <w:b/>
        </w:rPr>
        <w:t>Инт</w:t>
      </w:r>
      <w:proofErr w:type="spellEnd"/>
      <w:r w:rsidRPr="00222C76">
        <w:rPr>
          <w:b/>
        </w:rPr>
        <w:t>. доска</w:t>
      </w:r>
      <w:r w:rsidRPr="00222C76">
        <w:t xml:space="preserve"> – интерактивная доска</w:t>
      </w:r>
    </w:p>
    <w:p w:rsidR="00301697" w:rsidRDefault="00301697" w:rsidP="002F79D0">
      <w:pPr>
        <w:ind w:left="142"/>
      </w:pPr>
      <w:r w:rsidRPr="00222C76">
        <w:rPr>
          <w:b/>
        </w:rPr>
        <w:t>Упр. 12</w:t>
      </w:r>
      <w:r w:rsidRPr="00222C76">
        <w:t xml:space="preserve"> – упражнение для устного счёт</w:t>
      </w:r>
      <w:proofErr w:type="gramStart"/>
      <w:r w:rsidRPr="00222C76">
        <w:t>а(</w:t>
      </w:r>
      <w:proofErr w:type="gramEnd"/>
      <w:r w:rsidRPr="00222C76">
        <w:t>презентация), электронное пособие.</w:t>
      </w:r>
    </w:p>
    <w:p w:rsidR="00301697" w:rsidRPr="006A2CD0" w:rsidRDefault="00301697" w:rsidP="002F79D0">
      <w:pPr>
        <w:ind w:left="142"/>
        <w:rPr>
          <w:b/>
        </w:rPr>
      </w:pPr>
    </w:p>
    <w:tbl>
      <w:tblPr>
        <w:tblStyle w:val="a7"/>
        <w:tblW w:w="14959" w:type="dxa"/>
        <w:tblInd w:w="250" w:type="dxa"/>
        <w:tblLayout w:type="fixed"/>
        <w:tblLook w:val="04A0" w:firstRow="1" w:lastRow="0" w:firstColumn="1" w:lastColumn="0" w:noHBand="0" w:noVBand="1"/>
      </w:tblPr>
      <w:tblGrid>
        <w:gridCol w:w="992"/>
        <w:gridCol w:w="1134"/>
        <w:gridCol w:w="1134"/>
        <w:gridCol w:w="6237"/>
        <w:gridCol w:w="5462"/>
      </w:tblGrid>
      <w:tr w:rsidR="002F79D0" w:rsidRPr="009A1638" w:rsidTr="001C789A">
        <w:trPr>
          <w:trHeight w:val="465"/>
        </w:trPr>
        <w:tc>
          <w:tcPr>
            <w:tcW w:w="992" w:type="dxa"/>
            <w:vMerge w:val="restart"/>
            <w:tcBorders>
              <w:righ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34" w:right="-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№ урока</w:t>
            </w:r>
          </w:p>
        </w:tc>
        <w:tc>
          <w:tcPr>
            <w:tcW w:w="2268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</w:tc>
        <w:tc>
          <w:tcPr>
            <w:tcW w:w="6237" w:type="dxa"/>
            <w:vMerge w:val="restart"/>
            <w:tcBorders>
              <w:righ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Раздел, тема урока, количество часов</w:t>
            </w:r>
          </w:p>
        </w:tc>
        <w:tc>
          <w:tcPr>
            <w:tcW w:w="5462" w:type="dxa"/>
            <w:vMerge w:val="restart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Материально-техническое обеспечение</w:t>
            </w:r>
          </w:p>
        </w:tc>
      </w:tr>
      <w:tr w:rsidR="002F79D0" w:rsidRPr="009A1638" w:rsidTr="001C789A">
        <w:trPr>
          <w:trHeight w:val="540"/>
        </w:trPr>
        <w:tc>
          <w:tcPr>
            <w:tcW w:w="992" w:type="dxa"/>
            <w:vMerge/>
            <w:tcBorders>
              <w:righ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 w:right="-10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по</w:t>
            </w:r>
          </w:p>
          <w:p w:rsidR="008B41D2" w:rsidRPr="009A1638" w:rsidRDefault="008B41D2" w:rsidP="00FC0637">
            <w:pPr>
              <w:pStyle w:val="a5"/>
              <w:spacing w:after="0"/>
              <w:ind w:left="142" w:right="-10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плану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 w:right="-10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по</w:t>
            </w:r>
          </w:p>
          <w:p w:rsidR="008B41D2" w:rsidRPr="009A1638" w:rsidRDefault="008B41D2" w:rsidP="00FC0637">
            <w:pPr>
              <w:pStyle w:val="a5"/>
              <w:spacing w:after="0"/>
              <w:ind w:left="142" w:right="-10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факту</w:t>
            </w:r>
          </w:p>
        </w:tc>
        <w:tc>
          <w:tcPr>
            <w:tcW w:w="623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462" w:type="dxa"/>
            <w:vMerge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656511" w:rsidRPr="009A1638" w:rsidTr="00656511">
        <w:trPr>
          <w:trHeight w:val="253"/>
        </w:trPr>
        <w:tc>
          <w:tcPr>
            <w:tcW w:w="14959" w:type="dxa"/>
            <w:gridSpan w:val="5"/>
          </w:tcPr>
          <w:p w:rsidR="00656511" w:rsidRPr="009A1638" w:rsidRDefault="00656511" w:rsidP="00FC0637">
            <w:pPr>
              <w:pStyle w:val="a5"/>
              <w:spacing w:after="0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. 2 часа</w:t>
            </w:r>
          </w:p>
        </w:tc>
      </w:tr>
      <w:tr w:rsidR="002F79D0" w:rsidRPr="009A1638" w:rsidTr="001C789A">
        <w:trPr>
          <w:trHeight w:val="568"/>
        </w:trPr>
        <w:tc>
          <w:tcPr>
            <w:tcW w:w="992" w:type="dxa"/>
            <w:tcBorders>
              <w:right w:val="single" w:sz="4" w:space="0" w:color="auto"/>
            </w:tcBorders>
          </w:tcPr>
          <w:p w:rsidR="008B41D2" w:rsidRPr="00812D4F" w:rsidRDefault="008B41D2" w:rsidP="00812D4F">
            <w:pPr>
              <w:ind w:left="142"/>
              <w:rPr>
                <w:sz w:val="24"/>
                <w:szCs w:val="24"/>
              </w:rPr>
            </w:pPr>
            <w:r w:rsidRPr="00812D4F">
              <w:rPr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FC0637" w:rsidP="00FC0637">
            <w:pPr>
              <w:ind w:left="14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3.09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FC0637">
            <w:pPr>
              <w:ind w:left="142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FC0637">
            <w:pPr>
              <w:ind w:left="142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 xml:space="preserve">Повторение. Признаки параллельности </w:t>
            </w:r>
            <w:proofErr w:type="gramStart"/>
            <w:r w:rsidRPr="009A1638">
              <w:rPr>
                <w:sz w:val="24"/>
                <w:szCs w:val="24"/>
              </w:rPr>
              <w:t>прямых</w:t>
            </w:r>
            <w:proofErr w:type="gramEnd"/>
            <w:r w:rsidRPr="009A1638">
              <w:rPr>
                <w:sz w:val="24"/>
                <w:szCs w:val="24"/>
              </w:rPr>
              <w:t>.</w:t>
            </w:r>
          </w:p>
        </w:tc>
        <w:tc>
          <w:tcPr>
            <w:tcW w:w="5462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</w:t>
            </w:r>
            <w:proofErr w:type="gramStart"/>
            <w:r w:rsidRPr="009A1638">
              <w:rPr>
                <w:sz w:val="24"/>
                <w:szCs w:val="24"/>
              </w:rPr>
              <w:t>Параллельные</w:t>
            </w:r>
            <w:proofErr w:type="gramEnd"/>
            <w:r w:rsidRPr="009A1638">
              <w:rPr>
                <w:sz w:val="24"/>
                <w:szCs w:val="24"/>
              </w:rPr>
              <w:t xml:space="preserve"> прямые».</w:t>
            </w:r>
          </w:p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F79D0" w:rsidRPr="009A1638" w:rsidTr="001C789A">
        <w:trPr>
          <w:trHeight w:val="552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FC0637" w:rsidP="00FC0637">
            <w:pPr>
              <w:ind w:left="14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5.09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FC0637">
            <w:pPr>
              <w:ind w:left="142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FC0637">
            <w:pPr>
              <w:ind w:left="142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овторение. Признаки равенства треугольников</w:t>
            </w:r>
            <w:r w:rsidR="00817864" w:rsidRPr="009A1638">
              <w:rPr>
                <w:sz w:val="24"/>
                <w:szCs w:val="24"/>
              </w:rPr>
              <w:t>.</w:t>
            </w:r>
          </w:p>
        </w:tc>
        <w:tc>
          <w:tcPr>
            <w:tcW w:w="5462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Плакат</w:t>
            </w:r>
            <w:r w:rsidRPr="009A1638">
              <w:rPr>
                <w:sz w:val="24"/>
                <w:szCs w:val="24"/>
              </w:rPr>
              <w:t xml:space="preserve"> «Признаки равенства треугольников»</w:t>
            </w:r>
            <w:r w:rsidR="00A13133" w:rsidRPr="009A1638">
              <w:rPr>
                <w:sz w:val="24"/>
                <w:szCs w:val="24"/>
              </w:rPr>
              <w:t>.</w:t>
            </w:r>
          </w:p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812D4F" w:rsidRPr="009A1638" w:rsidTr="00A26920">
        <w:trPr>
          <w:trHeight w:val="510"/>
        </w:trPr>
        <w:tc>
          <w:tcPr>
            <w:tcW w:w="14959" w:type="dxa"/>
            <w:gridSpan w:val="5"/>
          </w:tcPr>
          <w:p w:rsidR="00812D4F" w:rsidRPr="009A1638" w:rsidRDefault="00812D4F" w:rsidP="00812D4F">
            <w:pPr>
              <w:pStyle w:val="a5"/>
              <w:spacing w:after="0" w:line="240" w:lineRule="auto"/>
              <w:ind w:left="3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Глава 5. Четырехугольники.   14 часов</w:t>
            </w:r>
          </w:p>
        </w:tc>
      </w:tr>
      <w:tr w:rsidR="002F79D0" w:rsidRPr="009A1638" w:rsidTr="001C789A">
        <w:trPr>
          <w:trHeight w:val="596"/>
        </w:trPr>
        <w:tc>
          <w:tcPr>
            <w:tcW w:w="992" w:type="dxa"/>
            <w:tcBorders>
              <w:righ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0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Многоугольники. Сумма углов выпуклого многоугольника.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 м</w:t>
            </w:r>
            <w:r w:rsidRPr="009A1638">
              <w:rPr>
                <w:sz w:val="24"/>
                <w:szCs w:val="24"/>
              </w:rPr>
              <w:t xml:space="preserve"> «</w:t>
            </w:r>
            <w:r w:rsidRPr="009A1638">
              <w:rPr>
                <w:bCs/>
                <w:sz w:val="24"/>
                <w:szCs w:val="24"/>
              </w:rPr>
              <w:t>Многоугольники</w:t>
            </w:r>
            <w:r w:rsidRPr="009A1638">
              <w:rPr>
                <w:sz w:val="24"/>
                <w:szCs w:val="24"/>
              </w:rPr>
              <w:t>».</w:t>
            </w:r>
          </w:p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F79D0" w:rsidRPr="009A1638" w:rsidTr="001C789A">
        <w:trPr>
          <w:trHeight w:val="540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тырёхугольники.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</w:t>
            </w:r>
            <w:proofErr w:type="gramStart"/>
            <w:r w:rsidRPr="009A1638">
              <w:rPr>
                <w:b/>
                <w:sz w:val="24"/>
                <w:szCs w:val="24"/>
              </w:rPr>
              <w:t xml:space="preserve"> .</w:t>
            </w:r>
            <w:proofErr w:type="gramEnd"/>
            <w:r w:rsidRPr="009A1638">
              <w:rPr>
                <w:b/>
                <w:sz w:val="24"/>
                <w:szCs w:val="24"/>
              </w:rPr>
              <w:t>м</w:t>
            </w:r>
            <w:r w:rsidRPr="009A1638">
              <w:rPr>
                <w:sz w:val="24"/>
                <w:szCs w:val="24"/>
              </w:rPr>
              <w:t xml:space="preserve"> «Четырехугольник» </w:t>
            </w:r>
          </w:p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F79D0" w:rsidRPr="009A1638" w:rsidTr="001C789A">
        <w:trPr>
          <w:trHeight w:val="1123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0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 xml:space="preserve">Параллелограмм. </w:t>
            </w:r>
          </w:p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войства параллелограмма.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</w:t>
            </w:r>
            <w:r w:rsidRPr="009A1638">
              <w:rPr>
                <w:bCs/>
                <w:sz w:val="24"/>
                <w:szCs w:val="24"/>
              </w:rPr>
              <w:t>Четырехугольники</w:t>
            </w:r>
            <w:r w:rsidRPr="009A1638">
              <w:rPr>
                <w:sz w:val="24"/>
                <w:szCs w:val="24"/>
              </w:rPr>
              <w:t>».</w:t>
            </w:r>
          </w:p>
          <w:p w:rsidR="008B41D2" w:rsidRPr="009A1638" w:rsidRDefault="008B41D2" w:rsidP="00FC0637">
            <w:pPr>
              <w:ind w:left="34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 2</w:t>
            </w:r>
            <w:r w:rsidRPr="009A1638">
              <w:rPr>
                <w:sz w:val="24"/>
                <w:szCs w:val="24"/>
              </w:rPr>
              <w:t>. «</w:t>
            </w:r>
            <w:r w:rsidRPr="009A1638">
              <w:rPr>
                <w:bCs/>
                <w:sz w:val="24"/>
                <w:szCs w:val="24"/>
              </w:rPr>
              <w:t>Четырехугольники</w:t>
            </w:r>
            <w:r w:rsidRPr="009A1638">
              <w:rPr>
                <w:sz w:val="24"/>
                <w:szCs w:val="24"/>
              </w:rPr>
              <w:t>»</w:t>
            </w:r>
          </w:p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 м</w:t>
            </w:r>
            <w:r w:rsidRPr="009A1638">
              <w:rPr>
                <w:sz w:val="24"/>
                <w:szCs w:val="24"/>
              </w:rPr>
              <w:t xml:space="preserve"> «Свойства параллелограмма»</w:t>
            </w:r>
          </w:p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Плакат «</w:t>
            </w:r>
            <w:r w:rsidRPr="009A1638">
              <w:rPr>
                <w:sz w:val="24"/>
                <w:szCs w:val="24"/>
              </w:rPr>
              <w:t>Признаки и свойства параллелограмма»</w:t>
            </w:r>
          </w:p>
        </w:tc>
      </w:tr>
      <w:tr w:rsidR="002F79D0" w:rsidRPr="009A1638" w:rsidTr="001C789A">
        <w:trPr>
          <w:trHeight w:val="144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0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ризнаки параллелограмма.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 м</w:t>
            </w:r>
            <w:r w:rsidRPr="009A1638">
              <w:rPr>
                <w:sz w:val="24"/>
                <w:szCs w:val="24"/>
              </w:rPr>
              <w:t xml:space="preserve"> «Признаки параллелограмма» </w:t>
            </w:r>
          </w:p>
          <w:p w:rsidR="008B41D2" w:rsidRPr="009A1638" w:rsidRDefault="008B41D2" w:rsidP="00FC0637">
            <w:pPr>
              <w:ind w:left="34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Плакат «</w:t>
            </w:r>
            <w:r w:rsidRPr="009A1638">
              <w:rPr>
                <w:sz w:val="24"/>
                <w:szCs w:val="24"/>
              </w:rPr>
              <w:t>Признаки и свойства параллелограмма»</w:t>
            </w:r>
          </w:p>
        </w:tc>
      </w:tr>
      <w:tr w:rsidR="002F79D0" w:rsidRPr="009A1638" w:rsidTr="001C789A">
        <w:trPr>
          <w:trHeight w:val="283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0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по теме «Параллелограмм»</w:t>
            </w:r>
            <w:r w:rsidR="00780242" w:rsidRPr="009A1638">
              <w:rPr>
                <w:sz w:val="24"/>
                <w:szCs w:val="24"/>
              </w:rPr>
              <w:t>.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  <w:p w:rsidR="008B41D2" w:rsidRPr="009A1638" w:rsidRDefault="008B41D2" w:rsidP="00FC0637">
            <w:pPr>
              <w:ind w:left="34"/>
              <w:rPr>
                <w:b/>
                <w:sz w:val="24"/>
                <w:szCs w:val="24"/>
              </w:rPr>
            </w:pPr>
          </w:p>
        </w:tc>
      </w:tr>
      <w:tr w:rsidR="002F79D0" w:rsidRPr="009A1638" w:rsidTr="001C789A">
        <w:trPr>
          <w:trHeight w:val="278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0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Трапеция.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F79D0" w:rsidRPr="009A1638" w:rsidTr="001C789A">
        <w:trPr>
          <w:trHeight w:val="274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1.1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Теорема Фалеса.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м</w:t>
            </w:r>
            <w:r w:rsidRPr="009A1638">
              <w:rPr>
                <w:sz w:val="24"/>
                <w:szCs w:val="24"/>
              </w:rPr>
              <w:t xml:space="preserve"> «Теорема Фалеса».</w:t>
            </w:r>
          </w:p>
        </w:tc>
      </w:tr>
      <w:tr w:rsidR="002F79D0" w:rsidRPr="009A1638" w:rsidTr="001C789A">
        <w:trPr>
          <w:trHeight w:val="144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.1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Задачи на построение.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 3</w:t>
            </w:r>
            <w:r w:rsidRPr="009A1638">
              <w:rPr>
                <w:sz w:val="24"/>
                <w:szCs w:val="24"/>
              </w:rPr>
              <w:t xml:space="preserve">. «Параллелограмм и трапеция». </w:t>
            </w:r>
          </w:p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F79D0" w:rsidRPr="009A1638" w:rsidTr="001C789A">
        <w:trPr>
          <w:trHeight w:val="353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8.1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рямоугольник  и его свойства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лакат «Прямоугольник. Ромб. Квадрат».</w:t>
            </w:r>
          </w:p>
        </w:tc>
      </w:tr>
      <w:tr w:rsidR="002F79D0" w:rsidRPr="009A1638" w:rsidTr="001C789A">
        <w:trPr>
          <w:trHeight w:val="353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омб, квадрат  и их свойства.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Д.м </w:t>
            </w:r>
            <w:r w:rsidRPr="009A1638">
              <w:rPr>
                <w:sz w:val="24"/>
                <w:szCs w:val="24"/>
              </w:rPr>
              <w:t>«</w:t>
            </w:r>
            <w:r w:rsidRPr="009A1638">
              <w:rPr>
                <w:bCs/>
                <w:sz w:val="24"/>
                <w:szCs w:val="24"/>
              </w:rPr>
              <w:t>Прямоугольник, ромб, квадрат</w:t>
            </w:r>
            <w:r w:rsidRPr="009A1638">
              <w:rPr>
                <w:sz w:val="24"/>
                <w:szCs w:val="24"/>
              </w:rPr>
              <w:t>»</w:t>
            </w:r>
          </w:p>
        </w:tc>
      </w:tr>
      <w:tr w:rsidR="002F79D0" w:rsidRPr="009A1638" w:rsidTr="001C789A">
        <w:trPr>
          <w:trHeight w:val="144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3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.1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по теме «Прямоугольник. Ромб. Квадрат»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 4</w:t>
            </w:r>
            <w:r w:rsidRPr="009A1638">
              <w:rPr>
                <w:sz w:val="24"/>
                <w:szCs w:val="24"/>
              </w:rPr>
              <w:t>. «</w:t>
            </w:r>
            <w:r w:rsidRPr="009A1638">
              <w:rPr>
                <w:bCs/>
                <w:sz w:val="24"/>
                <w:szCs w:val="24"/>
              </w:rPr>
              <w:t>Прямоугольник, ромб, квадрат</w:t>
            </w:r>
            <w:r w:rsidRPr="009A1638">
              <w:rPr>
                <w:sz w:val="24"/>
                <w:szCs w:val="24"/>
              </w:rPr>
              <w:t>»</w:t>
            </w:r>
          </w:p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.</w:t>
            </w:r>
          </w:p>
        </w:tc>
      </w:tr>
      <w:tr w:rsidR="002F79D0" w:rsidRPr="009A1638" w:rsidTr="001C789A">
        <w:trPr>
          <w:trHeight w:val="144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1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Осевая и центральная симметрия.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Симметрия на плоскости»</w:t>
            </w:r>
          </w:p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Интерактивная доска.</w:t>
            </w:r>
          </w:p>
        </w:tc>
      </w:tr>
      <w:tr w:rsidR="002F79D0" w:rsidRPr="009A1638" w:rsidTr="001C789A">
        <w:trPr>
          <w:trHeight w:val="144"/>
        </w:trPr>
        <w:tc>
          <w:tcPr>
            <w:tcW w:w="992" w:type="dxa"/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.1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CE11C5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Контрольная работа  №1 по теме «Четырехугольники».</w:t>
            </w:r>
          </w:p>
        </w:tc>
        <w:tc>
          <w:tcPr>
            <w:tcW w:w="5462" w:type="dxa"/>
          </w:tcPr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</w:t>
            </w:r>
            <w:proofErr w:type="gramStart"/>
            <w:r w:rsidRPr="009A1638">
              <w:rPr>
                <w:b/>
                <w:sz w:val="24"/>
                <w:szCs w:val="24"/>
              </w:rPr>
              <w:t xml:space="preserve"> .</w:t>
            </w:r>
            <w:proofErr w:type="gramEnd"/>
            <w:r w:rsidRPr="009A1638">
              <w:rPr>
                <w:b/>
                <w:sz w:val="24"/>
                <w:szCs w:val="24"/>
              </w:rPr>
              <w:t xml:space="preserve">м </w:t>
            </w:r>
            <w:r w:rsidRPr="009A1638">
              <w:rPr>
                <w:sz w:val="24"/>
                <w:szCs w:val="24"/>
              </w:rPr>
              <w:t xml:space="preserve">«Четырехугольник» </w:t>
            </w:r>
          </w:p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F79D0" w:rsidRPr="009A1638" w:rsidTr="001C789A">
        <w:trPr>
          <w:trHeight w:val="306"/>
        </w:trPr>
        <w:tc>
          <w:tcPr>
            <w:tcW w:w="992" w:type="dxa"/>
            <w:tcBorders>
              <w:righ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10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CE11C5" w:rsidP="00CE11C5">
            <w:pPr>
              <w:ind w:left="142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Обобщение и систематизация знаний по теме  «Четырёхугольники».</w:t>
            </w:r>
          </w:p>
        </w:tc>
        <w:tc>
          <w:tcPr>
            <w:tcW w:w="5462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ind w:left="34"/>
              <w:rPr>
                <w:sz w:val="24"/>
                <w:szCs w:val="24"/>
              </w:rPr>
            </w:pPr>
          </w:p>
        </w:tc>
      </w:tr>
      <w:tr w:rsidR="00656511" w:rsidRPr="009A1638" w:rsidTr="00656511">
        <w:trPr>
          <w:trHeight w:val="144"/>
        </w:trPr>
        <w:tc>
          <w:tcPr>
            <w:tcW w:w="14959" w:type="dxa"/>
            <w:gridSpan w:val="5"/>
          </w:tcPr>
          <w:p w:rsidR="00656511" w:rsidRPr="009A1638" w:rsidRDefault="00656511" w:rsidP="00FC0637">
            <w:pPr>
              <w:ind w:left="34"/>
              <w:jc w:val="center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Глава 6. Площадь.     14 часов</w:t>
            </w:r>
          </w:p>
        </w:tc>
      </w:tr>
      <w:tr w:rsidR="002F79D0" w:rsidRPr="009A1638" w:rsidTr="001C789A">
        <w:trPr>
          <w:trHeight w:val="144"/>
        </w:trPr>
        <w:tc>
          <w:tcPr>
            <w:tcW w:w="992" w:type="dxa"/>
            <w:tcBorders>
              <w:righ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5.1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лощадь многоугольника.</w:t>
            </w:r>
          </w:p>
        </w:tc>
        <w:tc>
          <w:tcPr>
            <w:tcW w:w="5462" w:type="dxa"/>
            <w:tcBorders>
              <w:left w:val="single" w:sz="4" w:space="0" w:color="auto"/>
            </w:tcBorders>
          </w:tcPr>
          <w:p w:rsidR="008B41D2" w:rsidRPr="009A1638" w:rsidRDefault="008B41D2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Площадь многоугольника»</w:t>
            </w:r>
          </w:p>
          <w:p w:rsidR="008B41D2" w:rsidRPr="009A1638" w:rsidRDefault="008B41D2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 Упр.5</w:t>
            </w:r>
            <w:r w:rsidRPr="009A1638">
              <w:rPr>
                <w:sz w:val="24"/>
                <w:szCs w:val="24"/>
              </w:rPr>
              <w:t xml:space="preserve">  «Площадь многоугольника»</w:t>
            </w:r>
          </w:p>
        </w:tc>
      </w:tr>
      <w:tr w:rsidR="00A815E9" w:rsidRPr="009A1638" w:rsidTr="001C789A">
        <w:trPr>
          <w:trHeight w:val="1127"/>
        </w:trPr>
        <w:tc>
          <w:tcPr>
            <w:tcW w:w="992" w:type="dxa"/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.1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A815E9" w:rsidRPr="009A1638" w:rsidRDefault="00A815E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лощадь прямоугольника</w:t>
            </w:r>
          </w:p>
        </w:tc>
        <w:tc>
          <w:tcPr>
            <w:tcW w:w="5462" w:type="dxa"/>
          </w:tcPr>
          <w:p w:rsidR="00A815E9" w:rsidRPr="009A1638" w:rsidRDefault="00A815E9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6</w:t>
            </w:r>
            <w:r w:rsidRPr="009A1638">
              <w:rPr>
                <w:sz w:val="24"/>
                <w:szCs w:val="24"/>
              </w:rPr>
              <w:t>. «</w:t>
            </w:r>
            <w:r w:rsidRPr="009A1638">
              <w:rPr>
                <w:bCs/>
                <w:sz w:val="24"/>
                <w:szCs w:val="24"/>
              </w:rPr>
              <w:t>Площадь прямоугольника</w:t>
            </w:r>
            <w:r w:rsidRPr="009A1638">
              <w:rPr>
                <w:b/>
                <w:sz w:val="24"/>
                <w:szCs w:val="24"/>
              </w:rPr>
              <w:t xml:space="preserve"> Д. м</w:t>
            </w:r>
            <w:r w:rsidRPr="009A1638">
              <w:rPr>
                <w:sz w:val="24"/>
                <w:szCs w:val="24"/>
              </w:rPr>
              <w:t xml:space="preserve"> «Свойства площадей многоугольника»</w:t>
            </w:r>
          </w:p>
          <w:p w:rsidR="00A815E9" w:rsidRPr="009A1638" w:rsidRDefault="00A815E9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амостоятельная работа  с последующей  самопроверкой.</w:t>
            </w:r>
          </w:p>
        </w:tc>
      </w:tr>
      <w:tr w:rsidR="00A815E9" w:rsidRPr="009A1638" w:rsidTr="001C789A">
        <w:trPr>
          <w:trHeight w:val="486"/>
        </w:trPr>
        <w:tc>
          <w:tcPr>
            <w:tcW w:w="992" w:type="dxa"/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1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A815E9" w:rsidRPr="009A1638" w:rsidRDefault="00A815E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лощадь параллелограмма.</w:t>
            </w:r>
          </w:p>
        </w:tc>
        <w:tc>
          <w:tcPr>
            <w:tcW w:w="5462" w:type="dxa"/>
          </w:tcPr>
          <w:p w:rsidR="00A815E9" w:rsidRPr="009A1638" w:rsidRDefault="00A815E9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 м</w:t>
            </w:r>
            <w:r w:rsidRPr="009A1638">
              <w:rPr>
                <w:sz w:val="24"/>
                <w:szCs w:val="24"/>
              </w:rPr>
              <w:t xml:space="preserve"> «Площадь параллелограмма и треугольника»</w:t>
            </w:r>
          </w:p>
        </w:tc>
      </w:tr>
      <w:tr w:rsidR="00A815E9" w:rsidRPr="009A1638" w:rsidTr="001C789A">
        <w:trPr>
          <w:trHeight w:val="896"/>
        </w:trPr>
        <w:tc>
          <w:tcPr>
            <w:tcW w:w="992" w:type="dxa"/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1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A815E9" w:rsidRPr="009A1638" w:rsidRDefault="00A815E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лощадь треугольника.</w:t>
            </w:r>
          </w:p>
        </w:tc>
        <w:tc>
          <w:tcPr>
            <w:tcW w:w="5462" w:type="dxa"/>
          </w:tcPr>
          <w:p w:rsidR="00A815E9" w:rsidRPr="009A1638" w:rsidRDefault="00A815E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м</w:t>
            </w:r>
            <w:r w:rsidRPr="009A1638">
              <w:rPr>
                <w:sz w:val="24"/>
                <w:szCs w:val="24"/>
              </w:rPr>
              <w:t xml:space="preserve"> «Площадь параллелограмма и треугольника» </w:t>
            </w:r>
          </w:p>
          <w:p w:rsidR="00A815E9" w:rsidRPr="009A1638" w:rsidRDefault="00A815E9" w:rsidP="00FC0637">
            <w:pPr>
              <w:ind w:left="34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р. работа </w:t>
            </w:r>
            <w:r w:rsidRPr="009A1638">
              <w:rPr>
                <w:sz w:val="24"/>
                <w:szCs w:val="24"/>
              </w:rPr>
              <w:t>"Площадь треугольников с равными углами"</w:t>
            </w:r>
          </w:p>
        </w:tc>
      </w:tr>
      <w:tr w:rsidR="00A815E9" w:rsidRPr="009A1638" w:rsidTr="001C789A">
        <w:trPr>
          <w:trHeight w:val="541"/>
        </w:trPr>
        <w:tc>
          <w:tcPr>
            <w:tcW w:w="992" w:type="dxa"/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1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A815E9" w:rsidRPr="009A1638" w:rsidRDefault="00A815E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на вычисление площади треугольника.</w:t>
            </w:r>
          </w:p>
        </w:tc>
        <w:tc>
          <w:tcPr>
            <w:tcW w:w="5462" w:type="dxa"/>
          </w:tcPr>
          <w:p w:rsidR="00A815E9" w:rsidRPr="009A1638" w:rsidRDefault="00A815E9" w:rsidP="00FC0637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р.  работа </w:t>
            </w:r>
          </w:p>
          <w:p w:rsidR="00A815E9" w:rsidRPr="009A1638" w:rsidRDefault="00A815E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"Площадь треугольников с равными высотами"</w:t>
            </w:r>
          </w:p>
        </w:tc>
      </w:tr>
      <w:tr w:rsidR="00A815E9" w:rsidRPr="009A1638" w:rsidTr="001C789A">
        <w:trPr>
          <w:trHeight w:val="558"/>
        </w:trPr>
        <w:tc>
          <w:tcPr>
            <w:tcW w:w="992" w:type="dxa"/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1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A815E9" w:rsidRPr="009A1638" w:rsidRDefault="00A815E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лощадь трапеции.</w:t>
            </w:r>
          </w:p>
        </w:tc>
        <w:tc>
          <w:tcPr>
            <w:tcW w:w="5462" w:type="dxa"/>
          </w:tcPr>
          <w:p w:rsidR="00A815E9" w:rsidRPr="009A1638" w:rsidRDefault="00A815E9" w:rsidP="00FC0637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7</w:t>
            </w:r>
            <w:r w:rsidRPr="009A1638">
              <w:rPr>
                <w:sz w:val="24"/>
                <w:szCs w:val="24"/>
              </w:rPr>
              <w:t xml:space="preserve"> «</w:t>
            </w:r>
            <w:r w:rsidRPr="009A1638">
              <w:rPr>
                <w:bCs/>
                <w:sz w:val="24"/>
                <w:szCs w:val="24"/>
              </w:rPr>
              <w:t>Площадь параллелограмма, треугольника и трапеции</w:t>
            </w:r>
            <w:r w:rsidRPr="009A1638">
              <w:rPr>
                <w:sz w:val="24"/>
                <w:szCs w:val="24"/>
              </w:rPr>
              <w:t>»</w:t>
            </w:r>
          </w:p>
        </w:tc>
      </w:tr>
      <w:tr w:rsidR="00A815E9" w:rsidRPr="009A1638" w:rsidTr="001C789A">
        <w:trPr>
          <w:trHeight w:val="551"/>
        </w:trPr>
        <w:tc>
          <w:tcPr>
            <w:tcW w:w="992" w:type="dxa"/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1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A815E9" w:rsidRPr="009A1638" w:rsidRDefault="00A815E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на вычисление площадей фигур.</w:t>
            </w:r>
          </w:p>
        </w:tc>
        <w:tc>
          <w:tcPr>
            <w:tcW w:w="5462" w:type="dxa"/>
          </w:tcPr>
          <w:p w:rsidR="00A815E9" w:rsidRPr="009A1638" w:rsidRDefault="00A815E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7</w:t>
            </w:r>
            <w:r w:rsidRPr="009A1638">
              <w:rPr>
                <w:sz w:val="24"/>
                <w:szCs w:val="24"/>
              </w:rPr>
              <w:t xml:space="preserve"> «</w:t>
            </w:r>
            <w:r w:rsidRPr="009A1638">
              <w:rPr>
                <w:bCs/>
                <w:sz w:val="24"/>
                <w:szCs w:val="24"/>
              </w:rPr>
              <w:t>Площадь параллелограмма, треугольника и трапеции</w:t>
            </w:r>
            <w:r w:rsidRPr="009A1638">
              <w:rPr>
                <w:sz w:val="24"/>
                <w:szCs w:val="24"/>
              </w:rPr>
              <w:t>»</w:t>
            </w:r>
          </w:p>
        </w:tc>
      </w:tr>
      <w:tr w:rsidR="00A815E9" w:rsidRPr="009A1638" w:rsidTr="001C789A">
        <w:trPr>
          <w:trHeight w:val="558"/>
        </w:trPr>
        <w:tc>
          <w:tcPr>
            <w:tcW w:w="992" w:type="dxa"/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1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A815E9" w:rsidRPr="009A1638" w:rsidRDefault="00A815E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на  нахождение площади.</w:t>
            </w:r>
          </w:p>
        </w:tc>
        <w:tc>
          <w:tcPr>
            <w:tcW w:w="5462" w:type="dxa"/>
          </w:tcPr>
          <w:p w:rsidR="00A815E9" w:rsidRPr="009A1638" w:rsidRDefault="00A815E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7</w:t>
            </w:r>
            <w:r w:rsidRPr="009A1638">
              <w:rPr>
                <w:sz w:val="24"/>
                <w:szCs w:val="24"/>
              </w:rPr>
              <w:t xml:space="preserve"> «</w:t>
            </w:r>
            <w:r w:rsidRPr="009A1638">
              <w:rPr>
                <w:bCs/>
                <w:sz w:val="24"/>
                <w:szCs w:val="24"/>
              </w:rPr>
              <w:t>Площадь параллелограмма, треугольника и трапеции</w:t>
            </w:r>
            <w:r w:rsidRPr="009A1638">
              <w:rPr>
                <w:sz w:val="24"/>
                <w:szCs w:val="24"/>
              </w:rPr>
              <w:t>»</w:t>
            </w:r>
          </w:p>
        </w:tc>
      </w:tr>
      <w:tr w:rsidR="00A815E9" w:rsidRPr="009A1638" w:rsidTr="001C789A">
        <w:trPr>
          <w:trHeight w:val="268"/>
        </w:trPr>
        <w:tc>
          <w:tcPr>
            <w:tcW w:w="992" w:type="dxa"/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.1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A815E9" w:rsidRPr="009A1638" w:rsidRDefault="00A815E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Теорема Пифагора.</w:t>
            </w:r>
          </w:p>
        </w:tc>
        <w:tc>
          <w:tcPr>
            <w:tcW w:w="5462" w:type="dxa"/>
          </w:tcPr>
          <w:p w:rsidR="00A815E9" w:rsidRPr="009A1638" w:rsidRDefault="00A815E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м.</w:t>
            </w:r>
            <w:r w:rsidRPr="009A1638">
              <w:rPr>
                <w:sz w:val="24"/>
                <w:szCs w:val="24"/>
              </w:rPr>
              <w:t xml:space="preserve"> « Теорема Пифагора»</w:t>
            </w:r>
          </w:p>
        </w:tc>
      </w:tr>
      <w:tr w:rsidR="00A815E9" w:rsidRPr="009A1638" w:rsidTr="001C789A">
        <w:trPr>
          <w:trHeight w:val="600"/>
        </w:trPr>
        <w:tc>
          <w:tcPr>
            <w:tcW w:w="992" w:type="dxa"/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5.1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A815E9" w:rsidRPr="009A1638" w:rsidRDefault="00A815E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Теорема, обратная теореме Пифагора.</w:t>
            </w:r>
          </w:p>
        </w:tc>
        <w:tc>
          <w:tcPr>
            <w:tcW w:w="5462" w:type="dxa"/>
          </w:tcPr>
          <w:p w:rsidR="00A815E9" w:rsidRPr="009A1638" w:rsidRDefault="00A815E9" w:rsidP="00FC0637">
            <w:pPr>
              <w:ind w:left="34"/>
              <w:jc w:val="both"/>
              <w:rPr>
                <w:bCs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8.</w:t>
            </w:r>
            <w:r w:rsidRPr="009A1638">
              <w:rPr>
                <w:bCs/>
                <w:sz w:val="24"/>
                <w:szCs w:val="24"/>
              </w:rPr>
              <w:t>«Теорема Пифагора»</w:t>
            </w:r>
          </w:p>
          <w:p w:rsidR="00A815E9" w:rsidRPr="009A1638" w:rsidRDefault="00A815E9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A815E9" w:rsidRPr="009A1638" w:rsidTr="001C789A">
        <w:trPr>
          <w:trHeight w:val="612"/>
        </w:trPr>
        <w:tc>
          <w:tcPr>
            <w:tcW w:w="992" w:type="dxa"/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1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A815E9" w:rsidRPr="009A1638" w:rsidRDefault="00A815E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по теме «Теорема Пифагора»</w:t>
            </w:r>
          </w:p>
        </w:tc>
        <w:tc>
          <w:tcPr>
            <w:tcW w:w="5462" w:type="dxa"/>
          </w:tcPr>
          <w:p w:rsidR="00A815E9" w:rsidRPr="009A1638" w:rsidRDefault="00A815E9" w:rsidP="00FC0637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Теорема Пифагора»</w:t>
            </w:r>
          </w:p>
          <w:p w:rsidR="00A815E9" w:rsidRPr="009A1638" w:rsidRDefault="00A815E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A815E9" w:rsidRPr="009A1638" w:rsidTr="001C789A">
        <w:trPr>
          <w:trHeight w:val="483"/>
        </w:trPr>
        <w:tc>
          <w:tcPr>
            <w:tcW w:w="992" w:type="dxa"/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1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A815E9" w:rsidRPr="009A1638" w:rsidRDefault="00A815E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на применение теоремы Пифагора.</w:t>
            </w:r>
          </w:p>
        </w:tc>
        <w:tc>
          <w:tcPr>
            <w:tcW w:w="5462" w:type="dxa"/>
          </w:tcPr>
          <w:p w:rsidR="00A815E9" w:rsidRPr="009A1638" w:rsidRDefault="00A815E9" w:rsidP="00FC0637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Упр. 8 </w:t>
            </w:r>
          </w:p>
          <w:p w:rsidR="00A815E9" w:rsidRPr="009A1638" w:rsidRDefault="00A815E9" w:rsidP="00FC0637">
            <w:pPr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A815E9" w:rsidRPr="009A1638" w:rsidTr="001C789A">
        <w:trPr>
          <w:trHeight w:val="555"/>
        </w:trPr>
        <w:tc>
          <w:tcPr>
            <w:tcW w:w="992" w:type="dxa"/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1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A815E9" w:rsidRPr="009A1638" w:rsidRDefault="00A815E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по теме «Площадь»</w:t>
            </w:r>
          </w:p>
        </w:tc>
        <w:tc>
          <w:tcPr>
            <w:tcW w:w="5462" w:type="dxa"/>
          </w:tcPr>
          <w:p w:rsidR="00A815E9" w:rsidRPr="009A1638" w:rsidRDefault="00A815E9" w:rsidP="00FC0637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Упр. 5, 6,7 </w:t>
            </w:r>
          </w:p>
          <w:p w:rsidR="00A815E9" w:rsidRPr="009A1638" w:rsidRDefault="00A815E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A815E9" w:rsidRPr="009A1638" w:rsidTr="001C789A">
        <w:trPr>
          <w:trHeight w:val="365"/>
        </w:trPr>
        <w:tc>
          <w:tcPr>
            <w:tcW w:w="992" w:type="dxa"/>
            <w:tcBorders>
              <w:right w:val="single" w:sz="4" w:space="0" w:color="auto"/>
            </w:tcBorders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A815E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12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  <w:tcBorders>
              <w:left w:val="single" w:sz="4" w:space="0" w:color="auto"/>
            </w:tcBorders>
          </w:tcPr>
          <w:p w:rsidR="00A815E9" w:rsidRPr="009A1638" w:rsidRDefault="00A815E9" w:rsidP="00FC0637">
            <w:pPr>
              <w:ind w:left="142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Контрольная работа </w:t>
            </w:r>
            <w:r w:rsidR="0000453D" w:rsidRPr="009A1638">
              <w:rPr>
                <w:b/>
                <w:sz w:val="24"/>
                <w:szCs w:val="24"/>
              </w:rPr>
              <w:t xml:space="preserve">  №2 </w:t>
            </w:r>
            <w:r w:rsidRPr="009A1638">
              <w:rPr>
                <w:b/>
                <w:sz w:val="24"/>
                <w:szCs w:val="24"/>
              </w:rPr>
              <w:t>по теме «Площадь».</w:t>
            </w:r>
          </w:p>
        </w:tc>
        <w:tc>
          <w:tcPr>
            <w:tcW w:w="5462" w:type="dxa"/>
          </w:tcPr>
          <w:p w:rsidR="00A815E9" w:rsidRPr="009A1638" w:rsidRDefault="00A815E9" w:rsidP="00FC0637">
            <w:pPr>
              <w:ind w:left="34"/>
              <w:jc w:val="both"/>
              <w:rPr>
                <w:b/>
                <w:sz w:val="24"/>
                <w:szCs w:val="24"/>
              </w:rPr>
            </w:pPr>
          </w:p>
        </w:tc>
      </w:tr>
      <w:tr w:rsidR="00656511" w:rsidRPr="009A1638" w:rsidTr="00656511">
        <w:trPr>
          <w:trHeight w:val="15"/>
        </w:trPr>
        <w:tc>
          <w:tcPr>
            <w:tcW w:w="14959" w:type="dxa"/>
            <w:gridSpan w:val="5"/>
            <w:tcBorders>
              <w:top w:val="single" w:sz="4" w:space="0" w:color="auto"/>
            </w:tcBorders>
          </w:tcPr>
          <w:p w:rsidR="00656511" w:rsidRPr="009A1638" w:rsidRDefault="00656511" w:rsidP="00FC0637">
            <w:pPr>
              <w:ind w:left="34"/>
              <w:jc w:val="center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lastRenderedPageBreak/>
              <w:t>Глава 7. Подобные  треугольники.   20 часов</w:t>
            </w:r>
          </w:p>
        </w:tc>
      </w:tr>
      <w:tr w:rsidR="00A815E9" w:rsidRPr="009A1638" w:rsidTr="001C789A">
        <w:trPr>
          <w:trHeight w:val="517"/>
        </w:trPr>
        <w:tc>
          <w:tcPr>
            <w:tcW w:w="992" w:type="dxa"/>
            <w:tcBorders>
              <w:right w:val="single" w:sz="4" w:space="0" w:color="auto"/>
            </w:tcBorders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15E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.1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15E9" w:rsidRPr="009A1638" w:rsidRDefault="00A815E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  <w:tcBorders>
              <w:left w:val="single" w:sz="4" w:space="0" w:color="auto"/>
            </w:tcBorders>
          </w:tcPr>
          <w:p w:rsidR="00A815E9" w:rsidRPr="009A1638" w:rsidRDefault="00A815E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 xml:space="preserve">Пропорциональные отрезки и свойство биссектрисы треугольника. </w:t>
            </w:r>
          </w:p>
        </w:tc>
        <w:tc>
          <w:tcPr>
            <w:tcW w:w="5462" w:type="dxa"/>
          </w:tcPr>
          <w:p w:rsidR="00A815E9" w:rsidRPr="009A1638" w:rsidRDefault="00A815E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Плакат</w:t>
            </w:r>
            <w:r w:rsidRPr="009A1638">
              <w:rPr>
                <w:sz w:val="24"/>
                <w:szCs w:val="24"/>
              </w:rPr>
              <w:t xml:space="preserve"> «Биссектриса угла»</w:t>
            </w:r>
          </w:p>
          <w:p w:rsidR="00A815E9" w:rsidRPr="009A1638" w:rsidRDefault="00A815E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830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1134" w:type="dxa"/>
            <w:tcBorders>
              <w:top w:val="single" w:sz="4" w:space="0" w:color="auto"/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.1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одобные  треугольники. Отношение площадей подобных треугольников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м</w:t>
            </w:r>
            <w:r w:rsidRPr="009A1638">
              <w:rPr>
                <w:sz w:val="24"/>
                <w:szCs w:val="24"/>
              </w:rPr>
              <w:t xml:space="preserve"> «Подобные треугольники» </w:t>
            </w:r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П.работа</w:t>
            </w:r>
            <w:r w:rsidRPr="009A1638">
              <w:rPr>
                <w:sz w:val="24"/>
                <w:szCs w:val="24"/>
              </w:rPr>
              <w:t xml:space="preserve"> «Отношение площадей подобных треугольников»</w:t>
            </w:r>
          </w:p>
        </w:tc>
      </w:tr>
      <w:tr w:rsidR="00223959" w:rsidRPr="009A1638" w:rsidTr="001C789A">
        <w:trPr>
          <w:trHeight w:val="708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ервый признак подобия  треугольников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.работа </w:t>
            </w:r>
            <w:r w:rsidRPr="009A1638">
              <w:rPr>
                <w:sz w:val="24"/>
                <w:szCs w:val="24"/>
              </w:rPr>
              <w:t>«Первый признак подобия треугольников»</w:t>
            </w:r>
          </w:p>
        </w:tc>
      </w:tr>
      <w:tr w:rsidR="00223959" w:rsidRPr="009A1638" w:rsidTr="001C789A">
        <w:trPr>
          <w:trHeight w:val="549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0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на применение первого  признака  подобия треугольников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</w:t>
            </w:r>
            <w:r w:rsidRPr="009A1638">
              <w:rPr>
                <w:sz w:val="24"/>
                <w:szCs w:val="24"/>
              </w:rPr>
              <w:t xml:space="preserve"> «Подобные треугольники»</w:t>
            </w:r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684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Второй и третий признак</w:t>
            </w:r>
            <w:r w:rsidR="002E21DA">
              <w:rPr>
                <w:sz w:val="24"/>
                <w:szCs w:val="24"/>
              </w:rPr>
              <w:t>и</w:t>
            </w:r>
            <w:r w:rsidRPr="009A1638">
              <w:rPr>
                <w:sz w:val="24"/>
                <w:szCs w:val="24"/>
              </w:rPr>
              <w:t xml:space="preserve"> подобия треугольников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П.работа.</w:t>
            </w:r>
            <w:r w:rsidRPr="009A1638">
              <w:rPr>
                <w:sz w:val="24"/>
                <w:szCs w:val="24"/>
              </w:rPr>
              <w:t xml:space="preserve"> «Второй признак подобия треугольников»</w:t>
            </w:r>
          </w:p>
        </w:tc>
      </w:tr>
      <w:tr w:rsidR="00223959" w:rsidRPr="009A1638" w:rsidTr="001C789A">
        <w:trPr>
          <w:trHeight w:val="850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0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на применение признаков подобия треугольников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</w:t>
            </w:r>
            <w:r w:rsidRPr="009A1638">
              <w:rPr>
                <w:sz w:val="24"/>
                <w:szCs w:val="24"/>
              </w:rPr>
              <w:t xml:space="preserve"> «Подобные треугольники»</w:t>
            </w:r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10</w:t>
            </w:r>
            <w:r w:rsidRPr="009A1638">
              <w:rPr>
                <w:sz w:val="24"/>
                <w:szCs w:val="24"/>
              </w:rPr>
              <w:t xml:space="preserve"> «Признаки подобия треугольников» </w:t>
            </w:r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555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по теме «Признаки подобия треугольников»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</w:t>
            </w:r>
            <w:r w:rsidRPr="009A1638">
              <w:rPr>
                <w:sz w:val="24"/>
                <w:szCs w:val="24"/>
              </w:rPr>
              <w:t xml:space="preserve"> «Подобные треугольники»</w:t>
            </w:r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10</w:t>
            </w:r>
            <w:r w:rsidRPr="009A1638">
              <w:rPr>
                <w:sz w:val="24"/>
                <w:szCs w:val="24"/>
              </w:rPr>
              <w:t xml:space="preserve"> «Признаки подобия треугольников» </w:t>
            </w:r>
          </w:p>
        </w:tc>
      </w:tr>
      <w:tr w:rsidR="00223959" w:rsidRPr="009A1638" w:rsidTr="001C789A">
        <w:trPr>
          <w:trHeight w:val="286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0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Контрольная работа №3  по теме «Подобные треугольники»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223959" w:rsidRPr="009A1638" w:rsidTr="001C789A">
        <w:trPr>
          <w:trHeight w:val="557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4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 xml:space="preserve">Средняя линия треугольника. 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м</w:t>
            </w:r>
            <w:r w:rsidRPr="009A1638">
              <w:rPr>
                <w:sz w:val="24"/>
                <w:szCs w:val="24"/>
              </w:rPr>
              <w:t xml:space="preserve"> «Средняя линия треугольника»</w:t>
            </w:r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618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0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6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войство медиан треугольника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</w:t>
            </w:r>
            <w:r w:rsidRPr="009A1638">
              <w:rPr>
                <w:sz w:val="24"/>
                <w:szCs w:val="24"/>
              </w:rPr>
              <w:t xml:space="preserve"> «Средняя линия треугольника»</w:t>
            </w:r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205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ропорциональные отрезки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223959" w:rsidRPr="009A1638" w:rsidTr="001C789A">
        <w:trPr>
          <w:trHeight w:val="538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ропорциональные отрезки в прямоугольном треугольнике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Прямоугольный треугольник»</w:t>
            </w:r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335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Измерительные работы на местности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223959" w:rsidRPr="009A1638" w:rsidTr="001C789A">
        <w:trPr>
          <w:trHeight w:val="512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Задачи на построение методом подобия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Прямоугольный треугольник»</w:t>
            </w:r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826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 на построение  методом  подобных  треугольников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Прямоугольный треугольник»</w:t>
            </w:r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820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инус, косинус и тангенс острого угла прямоугольного треугольника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11</w:t>
            </w:r>
            <w:r w:rsidRPr="009A1638">
              <w:rPr>
                <w:sz w:val="24"/>
                <w:szCs w:val="24"/>
              </w:rPr>
              <w:t xml:space="preserve"> «Синус, косинус, тангенс и котангенс острого угла прямоугольного треугольника»</w:t>
            </w:r>
          </w:p>
        </w:tc>
      </w:tr>
      <w:tr w:rsidR="00223959" w:rsidRPr="009A1638" w:rsidTr="001C789A">
        <w:trPr>
          <w:trHeight w:val="912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7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3.03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Значения синуса, косинуса и тангенса для углов 30</w:t>
            </w:r>
            <w:r w:rsidRPr="009A1638">
              <w:rPr>
                <w:sz w:val="24"/>
                <w:szCs w:val="24"/>
                <w:vertAlign w:val="superscript"/>
              </w:rPr>
              <w:t>0</w:t>
            </w:r>
            <w:r w:rsidRPr="009A1638">
              <w:rPr>
                <w:sz w:val="24"/>
                <w:szCs w:val="24"/>
              </w:rPr>
              <w:t>,45</w:t>
            </w:r>
            <w:r w:rsidRPr="009A1638">
              <w:rPr>
                <w:sz w:val="24"/>
                <w:szCs w:val="24"/>
                <w:vertAlign w:val="superscript"/>
              </w:rPr>
              <w:t>0</w:t>
            </w:r>
            <w:r w:rsidRPr="009A1638">
              <w:rPr>
                <w:sz w:val="24"/>
                <w:szCs w:val="24"/>
              </w:rPr>
              <w:t xml:space="preserve"> и 60</w:t>
            </w:r>
            <w:r w:rsidRPr="009A1638">
              <w:rPr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Синус, косинус и тангенс углов в 30</w:t>
            </w:r>
            <w:r w:rsidRPr="009A1638">
              <w:rPr>
                <w:sz w:val="24"/>
                <w:szCs w:val="24"/>
                <w:vertAlign w:val="superscript"/>
              </w:rPr>
              <w:t>0</w:t>
            </w:r>
            <w:r w:rsidRPr="009A1638">
              <w:rPr>
                <w:sz w:val="24"/>
                <w:szCs w:val="24"/>
              </w:rPr>
              <w:t>,45</w:t>
            </w:r>
            <w:r w:rsidRPr="009A1638">
              <w:rPr>
                <w:sz w:val="24"/>
                <w:szCs w:val="24"/>
                <w:vertAlign w:val="superscript"/>
              </w:rPr>
              <w:t>0</w:t>
            </w:r>
            <w:r w:rsidRPr="009A1638">
              <w:rPr>
                <w:sz w:val="24"/>
                <w:szCs w:val="24"/>
              </w:rPr>
              <w:t xml:space="preserve"> и 60</w:t>
            </w:r>
            <w:r w:rsidRPr="009A1638">
              <w:rPr>
                <w:sz w:val="24"/>
                <w:szCs w:val="24"/>
                <w:vertAlign w:val="superscript"/>
              </w:rPr>
              <w:t>0</w:t>
            </w:r>
            <w:r w:rsidRPr="009A1638">
              <w:rPr>
                <w:sz w:val="24"/>
                <w:szCs w:val="24"/>
              </w:rPr>
              <w:t>»</w:t>
            </w:r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983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5.03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оотношения между сторонами и углами прямоугольного треугольника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р. работа </w:t>
            </w:r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«Соотношения между сторонами и углами прямоугольного треугольника»</w:t>
            </w:r>
          </w:p>
        </w:tc>
      </w:tr>
      <w:tr w:rsidR="00223959" w:rsidRPr="009A1638" w:rsidTr="001C789A">
        <w:trPr>
          <w:trHeight w:val="840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.03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на применение теории подобия треугольников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b/>
                <w:sz w:val="24"/>
                <w:szCs w:val="24"/>
              </w:rPr>
            </w:pPr>
            <w:proofErr w:type="gramStart"/>
            <w:r w:rsidRPr="009A1638">
              <w:rPr>
                <w:sz w:val="24"/>
                <w:szCs w:val="24"/>
                <w:lang w:val="en-US"/>
              </w:rPr>
              <w:t>CD</w:t>
            </w:r>
            <w:r w:rsidRPr="009A1638">
              <w:rPr>
                <w:sz w:val="24"/>
                <w:szCs w:val="24"/>
              </w:rPr>
              <w:t>Математика  5</w:t>
            </w:r>
            <w:proofErr w:type="gramEnd"/>
            <w:r w:rsidRPr="009A1638">
              <w:rPr>
                <w:sz w:val="24"/>
                <w:szCs w:val="24"/>
              </w:rPr>
              <w:t>-11. Виртуальная лаборатория «Планиметрия»</w:t>
            </w:r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271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3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Контрольная работа №4 по теме «Применение  признаков подобия  треугольников при решении  задач»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FC0637" w:rsidRPr="009A1638" w:rsidTr="00A26920">
        <w:trPr>
          <w:trHeight w:val="270"/>
        </w:trPr>
        <w:tc>
          <w:tcPr>
            <w:tcW w:w="14959" w:type="dxa"/>
            <w:gridSpan w:val="5"/>
          </w:tcPr>
          <w:p w:rsidR="00FC0637" w:rsidRPr="009A1638" w:rsidRDefault="00FC0637" w:rsidP="00FC0637">
            <w:pPr>
              <w:ind w:left="34"/>
              <w:jc w:val="center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Глава 8. Окружность.      1</w:t>
            </w:r>
            <w:r w:rsidR="00FA6EEB">
              <w:rPr>
                <w:b/>
                <w:sz w:val="24"/>
                <w:szCs w:val="24"/>
              </w:rPr>
              <w:t>6</w:t>
            </w:r>
            <w:r w:rsidRPr="009A1638">
              <w:rPr>
                <w:b/>
                <w:sz w:val="24"/>
                <w:szCs w:val="24"/>
              </w:rPr>
              <w:t xml:space="preserve"> часов</w:t>
            </w:r>
          </w:p>
        </w:tc>
      </w:tr>
      <w:tr w:rsidR="00223959" w:rsidRPr="009A1638" w:rsidTr="001C789A">
        <w:trPr>
          <w:trHeight w:val="602"/>
        </w:trPr>
        <w:tc>
          <w:tcPr>
            <w:tcW w:w="992" w:type="dxa"/>
            <w:tcBorders>
              <w:right w:val="single" w:sz="4" w:space="0" w:color="auto"/>
            </w:tcBorders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.03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left w:val="single" w:sz="4" w:space="0" w:color="auto"/>
              <w:right w:val="single" w:sz="4" w:space="0" w:color="auto"/>
            </w:tcBorders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Взаимное расположение прямой и окружности.</w:t>
            </w:r>
          </w:p>
        </w:tc>
        <w:tc>
          <w:tcPr>
            <w:tcW w:w="5462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м</w:t>
            </w:r>
            <w:r w:rsidRPr="009A1638">
              <w:rPr>
                <w:sz w:val="24"/>
                <w:szCs w:val="24"/>
              </w:rPr>
              <w:t xml:space="preserve"> «Касательная к окружности»</w:t>
            </w:r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824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03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Касательная к окружности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b/>
                <w:sz w:val="24"/>
                <w:szCs w:val="24"/>
              </w:rPr>
            </w:pPr>
            <w:proofErr w:type="gramStart"/>
            <w:r w:rsidRPr="009A1638">
              <w:rPr>
                <w:sz w:val="24"/>
                <w:szCs w:val="24"/>
                <w:lang w:val="en-US"/>
              </w:rPr>
              <w:t>CD</w:t>
            </w:r>
            <w:r w:rsidRPr="009A1638">
              <w:rPr>
                <w:sz w:val="24"/>
                <w:szCs w:val="24"/>
              </w:rPr>
              <w:t>Математика  5</w:t>
            </w:r>
            <w:proofErr w:type="gramEnd"/>
            <w:r w:rsidRPr="009A1638">
              <w:rPr>
                <w:sz w:val="24"/>
                <w:szCs w:val="24"/>
              </w:rPr>
              <w:t>-11. Упражнения «Окружность.  Задачи на построение»</w:t>
            </w:r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826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3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2.04</w:t>
            </w:r>
          </w:p>
        </w:tc>
        <w:tc>
          <w:tcPr>
            <w:tcW w:w="1134" w:type="dxa"/>
          </w:tcPr>
          <w:p w:rsidR="00223959" w:rsidRPr="009A1638" w:rsidRDefault="00223959" w:rsidP="00FC0637">
            <w:pPr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по теме  « Касательная к окружности»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 xml:space="preserve">Интерактивная доска </w:t>
            </w:r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861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.04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Градусная мера дуги окружности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м</w:t>
            </w:r>
            <w:r w:rsidRPr="009A1638">
              <w:rPr>
                <w:sz w:val="24"/>
                <w:szCs w:val="24"/>
              </w:rPr>
              <w:t xml:space="preserve">  «Градусная мера дуги. Центральный угол» </w:t>
            </w:r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12</w:t>
            </w:r>
            <w:r w:rsidRPr="009A1638">
              <w:rPr>
                <w:sz w:val="24"/>
                <w:szCs w:val="24"/>
              </w:rPr>
              <w:t xml:space="preserve"> «Градусная мера дуги»</w:t>
            </w:r>
          </w:p>
        </w:tc>
      </w:tr>
      <w:tr w:rsidR="00223959" w:rsidRPr="009A1638" w:rsidTr="001C789A">
        <w:trPr>
          <w:trHeight w:val="846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9.04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Вписанный угол. Теорема о вписанном угле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м</w:t>
            </w:r>
            <w:r w:rsidRPr="009A1638">
              <w:rPr>
                <w:sz w:val="24"/>
                <w:szCs w:val="24"/>
              </w:rPr>
              <w:t xml:space="preserve"> "Теорема о вписанном угле".</w:t>
            </w:r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proofErr w:type="spellStart"/>
            <w:r w:rsidRPr="009A1638">
              <w:rPr>
                <w:sz w:val="24"/>
                <w:szCs w:val="24"/>
              </w:rPr>
              <w:t>Плакат</w:t>
            </w:r>
            <w:proofErr w:type="gramStart"/>
            <w:r w:rsidRPr="009A1638">
              <w:rPr>
                <w:sz w:val="24"/>
                <w:szCs w:val="24"/>
              </w:rPr>
              <w:t>.Ч</w:t>
            </w:r>
            <w:proofErr w:type="gramEnd"/>
            <w:r w:rsidRPr="009A1638">
              <w:rPr>
                <w:sz w:val="24"/>
                <w:szCs w:val="24"/>
              </w:rPr>
              <w:t>ертёжные</w:t>
            </w:r>
            <w:proofErr w:type="spellEnd"/>
            <w:r w:rsidRPr="009A1638">
              <w:rPr>
                <w:sz w:val="24"/>
                <w:szCs w:val="24"/>
              </w:rPr>
              <w:t xml:space="preserve"> инструменты</w:t>
            </w:r>
          </w:p>
        </w:tc>
      </w:tr>
      <w:tr w:rsidR="00223959" w:rsidRPr="009A1638" w:rsidTr="001C789A">
        <w:trPr>
          <w:trHeight w:val="560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4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Теорема об отрезках пересекающихся хорд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Пр</w:t>
            </w:r>
            <w:proofErr w:type="gramStart"/>
            <w:r w:rsidRPr="009A1638">
              <w:rPr>
                <w:b/>
                <w:sz w:val="24"/>
                <w:szCs w:val="24"/>
              </w:rPr>
              <w:t>.р</w:t>
            </w:r>
            <w:proofErr w:type="gramEnd"/>
            <w:r w:rsidRPr="009A1638">
              <w:rPr>
                <w:b/>
                <w:sz w:val="24"/>
                <w:szCs w:val="24"/>
              </w:rPr>
              <w:t>абота</w:t>
            </w:r>
            <w:r w:rsidRPr="009A1638">
              <w:rPr>
                <w:sz w:val="24"/>
                <w:szCs w:val="24"/>
              </w:rPr>
              <w:t xml:space="preserve"> «Произведение отрезков пересекающихся хорд окружности»</w:t>
            </w:r>
          </w:p>
        </w:tc>
      </w:tr>
      <w:tr w:rsidR="00223959" w:rsidRPr="009A1638" w:rsidTr="001C789A">
        <w:trPr>
          <w:trHeight w:val="555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.04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по теме «Центральные и вписанные углы»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13</w:t>
            </w:r>
            <w:r w:rsidRPr="009A1638">
              <w:rPr>
                <w:sz w:val="24"/>
                <w:szCs w:val="24"/>
              </w:rPr>
              <w:t xml:space="preserve"> «Центральные и вписанные углы»</w:t>
            </w:r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Интерактивная доска</w:t>
            </w:r>
          </w:p>
        </w:tc>
      </w:tr>
      <w:tr w:rsidR="00223959" w:rsidRPr="009A1638" w:rsidTr="001C789A">
        <w:trPr>
          <w:trHeight w:val="549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4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войство биссектрисы угла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р. работа </w:t>
            </w:r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«Свойство биссектрисы угла»</w:t>
            </w:r>
          </w:p>
        </w:tc>
      </w:tr>
      <w:tr w:rsidR="00223959" w:rsidRPr="009A1638" w:rsidTr="001C789A">
        <w:trPr>
          <w:trHeight w:val="842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04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ерединный перпендикуляр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р. работа </w:t>
            </w:r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 xml:space="preserve">«Свойство серединного перпендикуляра </w:t>
            </w:r>
            <w:proofErr w:type="gramStart"/>
            <w:r w:rsidRPr="009A1638">
              <w:rPr>
                <w:sz w:val="24"/>
                <w:szCs w:val="24"/>
              </w:rPr>
              <w:t>к</w:t>
            </w:r>
            <w:proofErr w:type="gramEnd"/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отрезку»</w:t>
            </w:r>
          </w:p>
        </w:tc>
      </w:tr>
      <w:tr w:rsidR="00223959" w:rsidRPr="009A1638" w:rsidTr="001C789A">
        <w:trPr>
          <w:trHeight w:val="1141"/>
        </w:trPr>
        <w:tc>
          <w:tcPr>
            <w:tcW w:w="992" w:type="dxa"/>
          </w:tcPr>
          <w:p w:rsidR="00223959" w:rsidRPr="009A1638" w:rsidRDefault="0022395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0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8.04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Вписанная окружность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р. работа </w:t>
            </w:r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«Окружность, описанная около четырехугольника».</w:t>
            </w:r>
          </w:p>
          <w:p w:rsidR="00223959" w:rsidRPr="009A1638" w:rsidRDefault="0022395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 xml:space="preserve"> Интерактивная доска</w:t>
            </w:r>
          </w:p>
        </w:tc>
      </w:tr>
      <w:tr w:rsidR="00223959" w:rsidRPr="009A1638" w:rsidTr="001C789A">
        <w:trPr>
          <w:trHeight w:val="402"/>
        </w:trPr>
        <w:tc>
          <w:tcPr>
            <w:tcW w:w="992" w:type="dxa"/>
          </w:tcPr>
          <w:p w:rsidR="00223959" w:rsidRPr="009A1638" w:rsidRDefault="00223959" w:rsidP="00FC0637">
            <w:pPr>
              <w:ind w:left="142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61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812D4F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.04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370151" w:rsidP="00FC0637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Контрольная работа №5  по теме «Окружность».</w:t>
            </w:r>
          </w:p>
        </w:tc>
        <w:tc>
          <w:tcPr>
            <w:tcW w:w="5462" w:type="dxa"/>
          </w:tcPr>
          <w:p w:rsidR="00223959" w:rsidRPr="009A1638" w:rsidRDefault="00223959" w:rsidP="00FC0637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ежные  инструменты</w:t>
            </w:r>
            <w:r w:rsidRPr="009A1638">
              <w:rPr>
                <w:b/>
                <w:sz w:val="24"/>
                <w:szCs w:val="24"/>
              </w:rPr>
              <w:t>.</w:t>
            </w:r>
          </w:p>
        </w:tc>
      </w:tr>
      <w:tr w:rsidR="00824319" w:rsidRPr="009A1638" w:rsidTr="001C789A">
        <w:trPr>
          <w:trHeight w:val="297"/>
        </w:trPr>
        <w:tc>
          <w:tcPr>
            <w:tcW w:w="992" w:type="dxa"/>
          </w:tcPr>
          <w:p w:rsidR="00824319" w:rsidRPr="009A1638" w:rsidRDefault="0082431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24319" w:rsidRPr="009A1638" w:rsidRDefault="00824319" w:rsidP="00E704CB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.05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24319" w:rsidRPr="009A1638" w:rsidRDefault="0082431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824319" w:rsidRPr="009A1638" w:rsidRDefault="00824319" w:rsidP="00FC0637">
            <w:pPr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войство описанного четырёхугольника.</w:t>
            </w:r>
          </w:p>
        </w:tc>
        <w:tc>
          <w:tcPr>
            <w:tcW w:w="5462" w:type="dxa"/>
          </w:tcPr>
          <w:p w:rsidR="00824319" w:rsidRPr="009A1638" w:rsidRDefault="0082431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Интерактивная  доска.</w:t>
            </w:r>
          </w:p>
        </w:tc>
      </w:tr>
      <w:tr w:rsidR="00824319" w:rsidRPr="009A1638" w:rsidTr="001C789A">
        <w:trPr>
          <w:trHeight w:val="616"/>
        </w:trPr>
        <w:tc>
          <w:tcPr>
            <w:tcW w:w="992" w:type="dxa"/>
          </w:tcPr>
          <w:p w:rsidR="00824319" w:rsidRPr="009A1638" w:rsidRDefault="0082431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24319" w:rsidRPr="009A1638" w:rsidRDefault="00824319" w:rsidP="00E704CB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.05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24319" w:rsidRPr="009A1638" w:rsidRDefault="0082431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824319" w:rsidRPr="009A1638" w:rsidRDefault="00824319" w:rsidP="00FC0637">
            <w:pPr>
              <w:jc w:val="both"/>
              <w:rPr>
                <w:b/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Описанная окружность.</w:t>
            </w:r>
          </w:p>
        </w:tc>
        <w:tc>
          <w:tcPr>
            <w:tcW w:w="5462" w:type="dxa"/>
          </w:tcPr>
          <w:p w:rsidR="00824319" w:rsidRPr="009A1638" w:rsidRDefault="00824319" w:rsidP="00FC0637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Пр. работа</w:t>
            </w:r>
          </w:p>
          <w:p w:rsidR="00824319" w:rsidRPr="009A1638" w:rsidRDefault="0082431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«Окружность, вписанная в четырехугольник»</w:t>
            </w:r>
          </w:p>
        </w:tc>
      </w:tr>
      <w:tr w:rsidR="00824319" w:rsidRPr="009A1638" w:rsidTr="001C789A">
        <w:trPr>
          <w:trHeight w:val="628"/>
        </w:trPr>
        <w:tc>
          <w:tcPr>
            <w:tcW w:w="992" w:type="dxa"/>
            <w:tcBorders>
              <w:right w:val="single" w:sz="4" w:space="0" w:color="auto"/>
            </w:tcBorders>
          </w:tcPr>
          <w:p w:rsidR="00824319" w:rsidRPr="009A1638" w:rsidRDefault="0082431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824319" w:rsidRPr="009A1638" w:rsidRDefault="00824319" w:rsidP="00E704CB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.05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24319" w:rsidRPr="009A1638" w:rsidRDefault="0082431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824319" w:rsidRPr="009A1638" w:rsidRDefault="00824319" w:rsidP="00FC0637">
            <w:pPr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войство вписанного четырёхугольника.</w:t>
            </w:r>
          </w:p>
        </w:tc>
        <w:tc>
          <w:tcPr>
            <w:tcW w:w="5462" w:type="dxa"/>
          </w:tcPr>
          <w:p w:rsidR="00824319" w:rsidRPr="009A1638" w:rsidRDefault="00824319" w:rsidP="00FC0637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14</w:t>
            </w:r>
            <w:r w:rsidRPr="009A1638">
              <w:rPr>
                <w:sz w:val="24"/>
                <w:szCs w:val="24"/>
              </w:rPr>
              <w:t xml:space="preserve"> «Вписанные и описанные окружности».</w:t>
            </w:r>
          </w:p>
          <w:p w:rsidR="00824319" w:rsidRPr="009A1638" w:rsidRDefault="00824319" w:rsidP="00FC0637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824319" w:rsidRPr="009A1638" w:rsidTr="002B5F12">
        <w:trPr>
          <w:trHeight w:val="339"/>
        </w:trPr>
        <w:tc>
          <w:tcPr>
            <w:tcW w:w="992" w:type="dxa"/>
            <w:tcBorders>
              <w:right w:val="single" w:sz="4" w:space="0" w:color="auto"/>
            </w:tcBorders>
          </w:tcPr>
          <w:p w:rsidR="00824319" w:rsidRPr="009A1638" w:rsidRDefault="0082431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824319" w:rsidRPr="0074743F" w:rsidRDefault="00824319" w:rsidP="00E704CB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05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24319" w:rsidRPr="009A1638" w:rsidRDefault="00824319" w:rsidP="00FC0637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824319" w:rsidRPr="009A1638" w:rsidRDefault="00824319" w:rsidP="00FC0637">
            <w:pPr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по теме «Окружность».</w:t>
            </w:r>
          </w:p>
        </w:tc>
        <w:tc>
          <w:tcPr>
            <w:tcW w:w="5462" w:type="dxa"/>
          </w:tcPr>
          <w:p w:rsidR="00824319" w:rsidRPr="009A1638" w:rsidRDefault="00824319" w:rsidP="00FC0637">
            <w:pPr>
              <w:ind w:left="34"/>
              <w:jc w:val="both"/>
              <w:rPr>
                <w:b/>
              </w:rPr>
            </w:pPr>
          </w:p>
        </w:tc>
      </w:tr>
      <w:tr w:rsidR="00824319" w:rsidRPr="009A1638" w:rsidTr="009A1638">
        <w:trPr>
          <w:trHeight w:val="339"/>
        </w:trPr>
        <w:tc>
          <w:tcPr>
            <w:tcW w:w="992" w:type="dxa"/>
            <w:tcBorders>
              <w:right w:val="single" w:sz="4" w:space="0" w:color="auto"/>
            </w:tcBorders>
          </w:tcPr>
          <w:p w:rsidR="00824319" w:rsidRPr="0074743F" w:rsidRDefault="0082431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74743F">
              <w:rPr>
                <w:rFonts w:ascii="Times New Roman" w:hAnsi="Times New Roman" w:cs="Times New Roman"/>
                <w:sz w:val="24"/>
                <w:szCs w:val="24"/>
              </w:rPr>
              <w:t>66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824319" w:rsidRDefault="00824319" w:rsidP="00E704CB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.05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24319" w:rsidRPr="0074743F" w:rsidRDefault="00824319" w:rsidP="00FC0637">
            <w:pPr>
              <w:pStyle w:val="a5"/>
              <w:spacing w:after="0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24319" w:rsidRPr="0074743F" w:rsidRDefault="00824319" w:rsidP="00FC0637">
            <w:pPr>
              <w:jc w:val="both"/>
            </w:pPr>
            <w:r w:rsidRPr="0074743F">
              <w:t>Обобщение по теме «Окружность».</w:t>
            </w:r>
          </w:p>
        </w:tc>
        <w:tc>
          <w:tcPr>
            <w:tcW w:w="5462" w:type="dxa"/>
          </w:tcPr>
          <w:p w:rsidR="00824319" w:rsidRPr="009A1638" w:rsidRDefault="00824319" w:rsidP="00FC0637">
            <w:pPr>
              <w:ind w:left="34"/>
              <w:jc w:val="both"/>
              <w:rPr>
                <w:b/>
                <w:sz w:val="24"/>
                <w:szCs w:val="24"/>
              </w:rPr>
            </w:pPr>
          </w:p>
        </w:tc>
      </w:tr>
    </w:tbl>
    <w:p w:rsidR="002A693C" w:rsidRDefault="002A693C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A26920" w:rsidRDefault="00A26920" w:rsidP="00C30AB2">
      <w:pPr>
        <w:jc w:val="center"/>
        <w:rPr>
          <w:b/>
        </w:rPr>
      </w:pPr>
    </w:p>
    <w:p w:rsidR="00C30AB2" w:rsidRPr="00D85005" w:rsidRDefault="00C30AB2" w:rsidP="00C30AB2">
      <w:pPr>
        <w:jc w:val="center"/>
        <w:rPr>
          <w:b/>
        </w:rPr>
      </w:pPr>
      <w:r w:rsidRPr="00D85005">
        <w:rPr>
          <w:b/>
        </w:rPr>
        <w:lastRenderedPageBreak/>
        <w:t>Контрольная работа №1</w:t>
      </w:r>
    </w:p>
    <w:p w:rsidR="00C30AB2" w:rsidRPr="00D85005" w:rsidRDefault="00C30AB2" w:rsidP="00C30AB2">
      <w:pPr>
        <w:jc w:val="center"/>
        <w:rPr>
          <w:b/>
        </w:rPr>
      </w:pPr>
      <w:r w:rsidRPr="00D85005">
        <w:rPr>
          <w:b/>
        </w:rPr>
        <w:t>Четырехугольники</w:t>
      </w:r>
    </w:p>
    <w:p w:rsidR="00C30AB2" w:rsidRPr="00D85005" w:rsidRDefault="00C30AB2" w:rsidP="00C30AB2">
      <w:pPr>
        <w:jc w:val="center"/>
        <w:rPr>
          <w:b/>
        </w:rPr>
      </w:pPr>
      <w:r w:rsidRPr="00D85005">
        <w:rPr>
          <w:b/>
        </w:rPr>
        <w:t>Вариант 1</w:t>
      </w:r>
    </w:p>
    <w:p w:rsidR="00C30AB2" w:rsidRDefault="00C30AB2" w:rsidP="00C30AB2">
      <w:r w:rsidRPr="00D85005">
        <w:t>1.</w:t>
      </w:r>
      <w:r>
        <w:t xml:space="preserve"> Диагонали прямоугольника </w:t>
      </w:r>
      <w:r>
        <w:rPr>
          <w:lang w:val="en-US"/>
        </w:rPr>
        <w:t>ABCD</w:t>
      </w:r>
      <w:r w:rsidRPr="00D85005">
        <w:t xml:space="preserve"> </w:t>
      </w:r>
      <w:r>
        <w:t xml:space="preserve"> </w:t>
      </w:r>
      <w:proofErr w:type="gramStart"/>
      <w:r>
        <w:t>пересекаются в точке О.  Найдите</w:t>
      </w:r>
      <w:proofErr w:type="gramEnd"/>
      <w:r>
        <w:t xml:space="preserve"> угол между диагоналями, если </w:t>
      </w:r>
      <w:r w:rsidR="00FC0637">
        <w:rPr>
          <w:position w:val="-6"/>
        </w:rPr>
        <w:t>0</w:t>
      </w:r>
    </w:p>
    <w:p w:rsidR="00C30AB2" w:rsidRDefault="00C30AB2" w:rsidP="00C30AB2">
      <w:r>
        <w:t xml:space="preserve">2. В параллелограмме </w:t>
      </w:r>
      <w:r>
        <w:rPr>
          <w:lang w:val="en-US"/>
        </w:rPr>
        <w:t>KMNP</w:t>
      </w:r>
      <w:r w:rsidRPr="00D85005">
        <w:t xml:space="preserve"> </w:t>
      </w:r>
      <w:r>
        <w:t xml:space="preserve">проведена биссектриса угла </w:t>
      </w:r>
      <w:r>
        <w:rPr>
          <w:lang w:val="en-US"/>
        </w:rPr>
        <w:t>MKP</w:t>
      </w:r>
      <w:r>
        <w:t xml:space="preserve">, которая пересекает сторону </w:t>
      </w:r>
      <w:r>
        <w:rPr>
          <w:lang w:val="en-US"/>
        </w:rPr>
        <w:t>MN</w:t>
      </w:r>
      <w:r>
        <w:t xml:space="preserve"> в точке Е.</w:t>
      </w:r>
    </w:p>
    <w:p w:rsidR="00C30AB2" w:rsidRDefault="00C30AB2" w:rsidP="00C30AB2">
      <w:r>
        <w:t>а) Докажите, что треугольник КМЕ равнобедренный.</w:t>
      </w:r>
    </w:p>
    <w:p w:rsidR="00C30AB2" w:rsidRDefault="00C30AB2" w:rsidP="00C30AB2">
      <w:r>
        <w:t>б) Найдите сторону КР, если МЕ = 10 см, а периметр параллелограмма равен 52 см.</w:t>
      </w:r>
    </w:p>
    <w:p w:rsidR="00C30AB2" w:rsidRPr="00D85005" w:rsidRDefault="00C30AB2" w:rsidP="00C30AB2"/>
    <w:p w:rsidR="00C30AB2" w:rsidRPr="00D85005" w:rsidRDefault="00C30AB2" w:rsidP="00C30AB2">
      <w:pPr>
        <w:jc w:val="center"/>
        <w:rPr>
          <w:b/>
        </w:rPr>
      </w:pPr>
      <w:r w:rsidRPr="00D85005">
        <w:rPr>
          <w:b/>
        </w:rPr>
        <w:t>Контрольная работа №1</w:t>
      </w:r>
    </w:p>
    <w:p w:rsidR="00C30AB2" w:rsidRPr="00D85005" w:rsidRDefault="00C30AB2" w:rsidP="00C30AB2">
      <w:pPr>
        <w:jc w:val="center"/>
        <w:rPr>
          <w:b/>
        </w:rPr>
      </w:pPr>
      <w:r w:rsidRPr="00D85005">
        <w:rPr>
          <w:b/>
        </w:rPr>
        <w:t>Четырехугольники</w:t>
      </w:r>
    </w:p>
    <w:p w:rsidR="00C30AB2" w:rsidRPr="00D85005" w:rsidRDefault="00C30AB2" w:rsidP="00C30AB2">
      <w:pPr>
        <w:jc w:val="center"/>
        <w:rPr>
          <w:b/>
        </w:rPr>
      </w:pPr>
      <w:r w:rsidRPr="00D85005">
        <w:rPr>
          <w:b/>
        </w:rPr>
        <w:t>Вариант 1</w:t>
      </w:r>
    </w:p>
    <w:p w:rsidR="00C30AB2" w:rsidRDefault="00C30AB2" w:rsidP="00C30AB2">
      <w:r w:rsidRPr="00D85005">
        <w:t>1.</w:t>
      </w:r>
      <w:r>
        <w:t xml:space="preserve"> Диагонали ромба КМ</w:t>
      </w:r>
      <w:proofErr w:type="gramStart"/>
      <w:r>
        <w:rPr>
          <w:lang w:val="en-US"/>
        </w:rPr>
        <w:t>NP</w:t>
      </w:r>
      <w:proofErr w:type="gramEnd"/>
      <w:r w:rsidRPr="00D85005">
        <w:t xml:space="preserve"> </w:t>
      </w:r>
      <w:r>
        <w:t xml:space="preserve"> пересекаются в точке О. Найдите углы треугольника КМО, если </w:t>
      </w:r>
      <w:r w:rsidRPr="00D85005">
        <w:rPr>
          <w:position w:val="-6"/>
        </w:rPr>
        <w:object w:dxaOrig="1380" w:dyaOrig="320">
          <v:shape id="_x0000_i1028" type="#_x0000_t75" style="width:69pt;height:16.5pt" o:ole="">
            <v:imagedata r:id="rId13" o:title=""/>
          </v:shape>
          <o:OLEObject Type="Embed" ProgID="Equation.DSMT4" ShapeID="_x0000_i1028" DrawAspect="Content" ObjectID="_1630475569" r:id="rId14"/>
        </w:object>
      </w:r>
    </w:p>
    <w:p w:rsidR="00C30AB2" w:rsidRDefault="00C30AB2" w:rsidP="00C30AB2">
      <w:r>
        <w:t xml:space="preserve">2. На стороне ВС  параллелограмма </w:t>
      </w:r>
      <w:r>
        <w:rPr>
          <w:lang w:val="en-US"/>
        </w:rPr>
        <w:t>ABCD</w:t>
      </w:r>
      <w:r>
        <w:t xml:space="preserve"> взята точка </w:t>
      </w:r>
      <w:r>
        <w:rPr>
          <w:lang w:val="en-US"/>
        </w:rPr>
        <w:t>M</w:t>
      </w:r>
      <w:r>
        <w:t xml:space="preserve"> так, что АВ = ВМ.</w:t>
      </w:r>
    </w:p>
    <w:p w:rsidR="00C30AB2" w:rsidRDefault="00C30AB2" w:rsidP="00C30AB2">
      <w:r>
        <w:t>а) Докажите, что АМ – биссектриса угла ВА</w:t>
      </w:r>
      <w:proofErr w:type="gramStart"/>
      <w:r>
        <w:rPr>
          <w:lang w:val="en-US"/>
        </w:rPr>
        <w:t>D</w:t>
      </w:r>
      <w:proofErr w:type="gramEnd"/>
      <w:r>
        <w:t>.</w:t>
      </w:r>
    </w:p>
    <w:p w:rsidR="00C30AB2" w:rsidRDefault="00C30AB2" w:rsidP="00C30AB2">
      <w:r>
        <w:t xml:space="preserve">б) Найдите периметр параллелограмма, если </w:t>
      </w:r>
      <w:r>
        <w:rPr>
          <w:lang w:val="en-US"/>
        </w:rPr>
        <w:t>CD</w:t>
      </w:r>
      <w:r>
        <w:t xml:space="preserve"> = 8 см, СМ = 4 см.</w:t>
      </w:r>
    </w:p>
    <w:p w:rsidR="00C30AB2" w:rsidRDefault="00C30AB2" w:rsidP="00C30AB2"/>
    <w:p w:rsidR="00C30AB2" w:rsidRPr="00B41676" w:rsidRDefault="00C30AB2" w:rsidP="00C30AB2">
      <w:pPr>
        <w:jc w:val="center"/>
        <w:rPr>
          <w:b/>
        </w:rPr>
      </w:pPr>
      <w:r w:rsidRPr="00B41676">
        <w:rPr>
          <w:b/>
        </w:rPr>
        <w:t>Контрольная работа №2</w:t>
      </w:r>
    </w:p>
    <w:p w:rsidR="00C30AB2" w:rsidRPr="00B41676" w:rsidRDefault="00C30AB2" w:rsidP="00C30AB2">
      <w:pPr>
        <w:jc w:val="center"/>
        <w:rPr>
          <w:b/>
        </w:rPr>
      </w:pPr>
      <w:r w:rsidRPr="00B41676">
        <w:rPr>
          <w:b/>
        </w:rPr>
        <w:t>Площадь</w:t>
      </w:r>
    </w:p>
    <w:p w:rsidR="00C30AB2" w:rsidRPr="00B41676" w:rsidRDefault="00C30AB2" w:rsidP="00C30AB2">
      <w:pPr>
        <w:jc w:val="center"/>
        <w:rPr>
          <w:b/>
        </w:rPr>
      </w:pPr>
      <w:r w:rsidRPr="00B41676">
        <w:rPr>
          <w:b/>
        </w:rPr>
        <w:t>Вариант 1</w:t>
      </w:r>
    </w:p>
    <w:p w:rsidR="00C30AB2" w:rsidRDefault="00C30AB2" w:rsidP="00C30AB2">
      <w:r>
        <w:t>1.  Смежные стороны параллелограмма равны 32 см и 26 см, а один из его углов равен 150</w:t>
      </w:r>
      <w:r w:rsidRPr="00B41676">
        <w:rPr>
          <w:vertAlign w:val="superscript"/>
        </w:rPr>
        <w:t>о</w:t>
      </w:r>
      <w:r>
        <w:t>. Найдите площадь параллелограмма.</w:t>
      </w:r>
    </w:p>
    <w:p w:rsidR="00C30AB2" w:rsidRDefault="00C30AB2" w:rsidP="00C30AB2">
      <w:r>
        <w:t>2. Площадь прямоугольной трапеции равна 120 см</w:t>
      </w:r>
      <w:proofErr w:type="gramStart"/>
      <w:r w:rsidRPr="00B41676">
        <w:rPr>
          <w:vertAlign w:val="superscript"/>
        </w:rPr>
        <w:t>2</w:t>
      </w:r>
      <w:proofErr w:type="gramEnd"/>
      <w:r>
        <w:t>, а её высота равна 8 см. Найдите все стороны трапеции, если одно из оснований больше другого на 6 см.</w:t>
      </w:r>
    </w:p>
    <w:p w:rsidR="00C30AB2" w:rsidRPr="00B41676" w:rsidRDefault="00C30AB2" w:rsidP="00C30AB2">
      <w:r>
        <w:t xml:space="preserve">3. На стороне АС данного треугольника АВС постройте точку </w:t>
      </w:r>
      <w:r>
        <w:rPr>
          <w:lang w:val="en-US"/>
        </w:rPr>
        <w:t>D</w:t>
      </w:r>
      <w:r w:rsidRPr="00B41676">
        <w:t xml:space="preserve"> </w:t>
      </w:r>
      <w:r>
        <w:t>так, чтобы площадь треугольника АВ</w:t>
      </w:r>
      <w:proofErr w:type="gramStart"/>
      <w:r>
        <w:rPr>
          <w:lang w:val="en-US"/>
        </w:rPr>
        <w:t>D</w:t>
      </w:r>
      <w:proofErr w:type="gramEnd"/>
      <w:r>
        <w:t xml:space="preserve"> составила одну треть площади треугольника АВС.</w:t>
      </w:r>
    </w:p>
    <w:p w:rsidR="00C30AB2" w:rsidRDefault="00C30AB2" w:rsidP="00C30AB2">
      <w:pPr>
        <w:jc w:val="center"/>
        <w:rPr>
          <w:b/>
        </w:rPr>
      </w:pPr>
    </w:p>
    <w:p w:rsidR="00C30AB2" w:rsidRDefault="00C30AB2" w:rsidP="00C30AB2">
      <w:pPr>
        <w:jc w:val="center"/>
        <w:rPr>
          <w:b/>
        </w:rPr>
      </w:pPr>
    </w:p>
    <w:p w:rsidR="00C30AB2" w:rsidRPr="00B41676" w:rsidRDefault="00C30AB2" w:rsidP="00C30AB2">
      <w:pPr>
        <w:jc w:val="center"/>
        <w:rPr>
          <w:b/>
        </w:rPr>
      </w:pPr>
      <w:r w:rsidRPr="00B41676">
        <w:rPr>
          <w:b/>
        </w:rPr>
        <w:t>Контрольная работа №2</w:t>
      </w:r>
    </w:p>
    <w:p w:rsidR="00C30AB2" w:rsidRPr="00B41676" w:rsidRDefault="00C30AB2" w:rsidP="00C30AB2">
      <w:pPr>
        <w:jc w:val="center"/>
        <w:rPr>
          <w:b/>
        </w:rPr>
      </w:pPr>
      <w:r w:rsidRPr="00B41676">
        <w:rPr>
          <w:b/>
        </w:rPr>
        <w:t>Площадь</w:t>
      </w:r>
    </w:p>
    <w:p w:rsidR="00C30AB2" w:rsidRPr="00B41676" w:rsidRDefault="00C30AB2" w:rsidP="00C30AB2">
      <w:pPr>
        <w:jc w:val="center"/>
        <w:rPr>
          <w:b/>
        </w:rPr>
      </w:pPr>
      <w:r>
        <w:rPr>
          <w:b/>
        </w:rPr>
        <w:t>Вариант 2</w:t>
      </w:r>
    </w:p>
    <w:p w:rsidR="00C30AB2" w:rsidRDefault="00C30AB2" w:rsidP="00C30AB2">
      <w:r w:rsidRPr="004103DF">
        <w:t>1.</w:t>
      </w:r>
      <w:r>
        <w:t xml:space="preserve">  Одна из диагоналей параллелограмма является его высотой и равна 9 см. Найдите стороны этого параллелограмма, если его площадь равна 108 см</w:t>
      </w:r>
      <w:proofErr w:type="gramStart"/>
      <w:r w:rsidRPr="004103DF">
        <w:rPr>
          <w:vertAlign w:val="superscript"/>
        </w:rPr>
        <w:t>2</w:t>
      </w:r>
      <w:proofErr w:type="gramEnd"/>
      <w:r>
        <w:t xml:space="preserve">. </w:t>
      </w:r>
    </w:p>
    <w:p w:rsidR="00C30AB2" w:rsidRDefault="00C30AB2" w:rsidP="00C30AB2">
      <w:r>
        <w:t xml:space="preserve"> 2. Найдите площадь  трапеции АВС</w:t>
      </w:r>
      <w:proofErr w:type="gramStart"/>
      <w:r>
        <w:rPr>
          <w:lang w:val="en-US"/>
        </w:rPr>
        <w:t>D</w:t>
      </w:r>
      <w:proofErr w:type="gramEnd"/>
      <w:r>
        <w:t xml:space="preserve"> с основаниями А</w:t>
      </w:r>
      <w:r>
        <w:rPr>
          <w:lang w:val="en-US"/>
        </w:rPr>
        <w:t>D</w:t>
      </w:r>
      <w:r>
        <w:t xml:space="preserve"> и ВС, если известно, что АВ = 12 см, ВС = 14 см, А</w:t>
      </w:r>
      <w:r>
        <w:rPr>
          <w:lang w:val="en-US"/>
        </w:rPr>
        <w:t>D</w:t>
      </w:r>
      <w:r>
        <w:t xml:space="preserve"> = 30 см, </w:t>
      </w:r>
      <w:r w:rsidRPr="004103DF">
        <w:rPr>
          <w:position w:val="-6"/>
        </w:rPr>
        <w:object w:dxaOrig="1100" w:dyaOrig="320">
          <v:shape id="_x0000_i1029" type="#_x0000_t75" style="width:54.75pt;height:15.75pt" o:ole="">
            <v:imagedata r:id="rId15" o:title=""/>
          </v:shape>
          <o:OLEObject Type="Embed" ProgID="Equation.DSMT4" ShapeID="_x0000_i1029" DrawAspect="Content" ObjectID="_1630475570" r:id="rId16"/>
        </w:object>
      </w:r>
    </w:p>
    <w:p w:rsidR="00C30AB2" w:rsidRPr="00B41676" w:rsidRDefault="00C30AB2" w:rsidP="00C30AB2">
      <w:r>
        <w:t xml:space="preserve">3. На продолжении стороны </w:t>
      </w:r>
      <w:r>
        <w:rPr>
          <w:lang w:val="en-US"/>
        </w:rPr>
        <w:t>KN</w:t>
      </w:r>
      <w:r>
        <w:t xml:space="preserve"> данного треугольника </w:t>
      </w:r>
      <w:r>
        <w:rPr>
          <w:lang w:val="en-US"/>
        </w:rPr>
        <w:t>KMN</w:t>
      </w:r>
      <w:r>
        <w:t xml:space="preserve">  постройте точку </w:t>
      </w:r>
      <w:proofErr w:type="gramStart"/>
      <w:r>
        <w:t>Р</w:t>
      </w:r>
      <w:proofErr w:type="gramEnd"/>
      <w:r w:rsidRPr="00B41676">
        <w:t xml:space="preserve"> </w:t>
      </w:r>
      <w:r>
        <w:t xml:space="preserve">так, чтобы площадь треугольника </w:t>
      </w:r>
      <w:r>
        <w:rPr>
          <w:lang w:val="en-US"/>
        </w:rPr>
        <w:t>NM</w:t>
      </w:r>
      <w:r>
        <w:t xml:space="preserve">Р была в два раза меньше площади треугольника </w:t>
      </w:r>
      <w:r>
        <w:rPr>
          <w:lang w:val="en-US"/>
        </w:rPr>
        <w:t>KMN</w:t>
      </w:r>
      <w:r>
        <w:t>.</w:t>
      </w:r>
    </w:p>
    <w:p w:rsidR="006119AA" w:rsidRDefault="006119AA" w:rsidP="006119AA">
      <w:pPr>
        <w:rPr>
          <w:b/>
        </w:rPr>
      </w:pPr>
    </w:p>
    <w:p w:rsidR="00C30AB2" w:rsidRPr="00B76846" w:rsidRDefault="00C30AB2" w:rsidP="00C30AB2">
      <w:pPr>
        <w:jc w:val="center"/>
        <w:rPr>
          <w:b/>
        </w:rPr>
      </w:pPr>
      <w:r w:rsidRPr="00B76846">
        <w:rPr>
          <w:b/>
        </w:rPr>
        <w:t>Контрольная работа №3</w:t>
      </w:r>
    </w:p>
    <w:p w:rsidR="00C30AB2" w:rsidRPr="00B76846" w:rsidRDefault="00C30AB2" w:rsidP="00C30AB2">
      <w:pPr>
        <w:jc w:val="center"/>
        <w:rPr>
          <w:b/>
        </w:rPr>
      </w:pPr>
      <w:r w:rsidRPr="00B76846">
        <w:rPr>
          <w:b/>
        </w:rPr>
        <w:t>Подобные треугольники</w:t>
      </w:r>
    </w:p>
    <w:p w:rsidR="00C30AB2" w:rsidRPr="00B76846" w:rsidRDefault="00C30AB2" w:rsidP="00C30AB2">
      <w:pPr>
        <w:jc w:val="center"/>
        <w:rPr>
          <w:b/>
        </w:rPr>
      </w:pPr>
      <w:r w:rsidRPr="00B76846">
        <w:rPr>
          <w:b/>
        </w:rPr>
        <w:t>Вариант 1</w:t>
      </w:r>
    </w:p>
    <w:p w:rsidR="00C30AB2" w:rsidRDefault="00D10B8C" w:rsidP="00C30AB2">
      <w:r>
        <w:rPr>
          <w:noProof/>
        </w:rPr>
        <w:pict>
          <v:group id="_x0000_s1029" style="position:absolute;margin-left:-25.2pt;margin-top:16.1pt;width:183.5pt;height:97.9pt;z-index:251653632" coordorigin="630,2362" coordsize="3670,1958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left:1350;top:2362;width:415;height:409;mso-width-relative:margin;mso-height-relative:margin" stroked="f">
              <v:textbox>
                <w:txbxContent>
                  <w:p w:rsidR="00E704CB" w:rsidRDefault="00E704CB" w:rsidP="00C30AB2">
                    <w:r>
                      <w:t>А</w:t>
                    </w:r>
                  </w:p>
                </w:txbxContent>
              </v:textbox>
            </v:shape>
            <v:shape id="_x0000_s1031" type="#_x0000_t202" style="position:absolute;left:2250;top:2771;width:415;height:409;mso-width-relative:margin;mso-height-relative:margin" stroked="f">
              <v:textbox>
                <w:txbxContent>
                  <w:p w:rsidR="00E704CB" w:rsidRPr="00AF57AB" w:rsidRDefault="00E704CB" w:rsidP="00C30AB2">
                    <w:r>
                      <w:t>О</w:t>
                    </w:r>
                  </w:p>
                </w:txbxContent>
              </v:textbox>
            </v:shape>
            <v:shape id="_x0000_s1032" type="#_x0000_t202" style="position:absolute;left:630;top:3911;width:415;height:409;mso-width-relative:margin;mso-height-relative:margin" stroked="f">
              <v:textbox>
                <w:txbxContent>
                  <w:p w:rsidR="00E704CB" w:rsidRPr="00AF57AB" w:rsidRDefault="00E704CB" w:rsidP="00C30AB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D</w:t>
                    </w:r>
                  </w:p>
                </w:txbxContent>
              </v:textbox>
            </v:shape>
            <v:shape id="_x0000_s1033" type="#_x0000_t202" style="position:absolute;left:3885;top:3836;width:415;height:409;mso-width-relative:margin;mso-height-relative:margin" stroked="f">
              <v:textbox>
                <w:txbxContent>
                  <w:p w:rsidR="00E704CB" w:rsidRDefault="00E704CB" w:rsidP="00C30AB2">
                    <w:r>
                      <w:t>С</w:t>
                    </w:r>
                  </w:p>
                </w:txbxContent>
              </v:textbox>
            </v:shape>
            <v:shape id="_x0000_s1034" type="#_x0000_t202" style="position:absolute;left:3225;top:2362;width:415;height:409;mso-width-relative:margin;mso-height-relative:margin" stroked="f">
              <v:textbox>
                <w:txbxContent>
                  <w:p w:rsidR="00E704CB" w:rsidRDefault="00E704CB" w:rsidP="00C30AB2">
                    <w:r>
                      <w:t>В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5" type="#_x0000_t32" style="position:absolute;left:3300;top:2655;width:690;height:1365" o:connectortype="straight"/>
            <v:shape id="_x0000_s1036" type="#_x0000_t32" style="position:absolute;left:915;top:2655;width:645;height:1365;flip:x" o:connectortype="straight"/>
            <v:shape id="_x0000_s1037" type="#_x0000_t32" style="position:absolute;left:915;top:4020;width:3075;height:0" o:connectortype="straight"/>
            <v:shape id="_x0000_s1038" type="#_x0000_t32" style="position:absolute;left:915;top:2655;width:2385;height:1365;flip:y" o:connectortype="straight"/>
          </v:group>
        </w:pict>
      </w:r>
      <w:r w:rsidR="00C30AB2">
        <w:t>1. На рисунке АВ║С</w:t>
      </w:r>
      <w:proofErr w:type="gramStart"/>
      <w:r w:rsidR="00C30AB2">
        <w:rPr>
          <w:lang w:val="en-US"/>
        </w:rPr>
        <w:t>D</w:t>
      </w:r>
      <w:proofErr w:type="gramEnd"/>
      <w:r w:rsidR="00C30AB2">
        <w:t>.</w:t>
      </w:r>
    </w:p>
    <w:p w:rsidR="00C30AB2" w:rsidRDefault="00D10B8C" w:rsidP="00C30AB2">
      <w:r>
        <w:rPr>
          <w:noProof/>
        </w:rPr>
        <w:pict>
          <v:shape id="_x0000_s1039" type="#_x0000_t32" style="position:absolute;margin-left:21.3pt;margin-top:6.2pt;width:121.5pt;height:68.25pt;z-index:251654656" o:connectortype="straight"/>
        </w:pict>
      </w:r>
      <w:r>
        <w:rPr>
          <w:noProof/>
        </w:rPr>
        <w:pict>
          <v:shape id="_x0000_s1040" type="#_x0000_t32" style="position:absolute;margin-left:21.3pt;margin-top:6.2pt;width:87pt;height:0;z-index:251655680" o:connectortype="straight"/>
        </w:pict>
      </w:r>
    </w:p>
    <w:p w:rsidR="00C30AB2" w:rsidRDefault="00C30AB2" w:rsidP="00C30AB2"/>
    <w:p w:rsidR="00C30AB2" w:rsidRDefault="00C30AB2" w:rsidP="00C30AB2"/>
    <w:p w:rsidR="00C30AB2" w:rsidRDefault="00C30AB2" w:rsidP="00C30AB2"/>
    <w:p w:rsidR="00C30AB2" w:rsidRDefault="00C30AB2" w:rsidP="00C30AB2"/>
    <w:p w:rsidR="00C30AB2" w:rsidRDefault="00C30AB2" w:rsidP="00C30AB2"/>
    <w:p w:rsidR="00C30AB2" w:rsidRDefault="00C30AB2" w:rsidP="00C30AB2"/>
    <w:p w:rsidR="00C30AB2" w:rsidRDefault="00C30AB2" w:rsidP="00C30AB2"/>
    <w:p w:rsidR="00C30AB2" w:rsidRDefault="00C30AB2" w:rsidP="00C30AB2">
      <w:r>
        <w:t>а) Докажите, что АО</w:t>
      </w:r>
      <w:proofErr w:type="gramStart"/>
      <w:r>
        <w:t xml:space="preserve"> :</w:t>
      </w:r>
      <w:proofErr w:type="gramEnd"/>
      <w:r>
        <w:t xml:space="preserve"> ОС = ВО</w:t>
      </w:r>
      <w:proofErr w:type="gramStart"/>
      <w:r>
        <w:t xml:space="preserve"> :</w:t>
      </w:r>
      <w:proofErr w:type="gramEnd"/>
      <w:r>
        <w:t xml:space="preserve"> О</w:t>
      </w:r>
      <w:proofErr w:type="gramStart"/>
      <w:r>
        <w:rPr>
          <w:lang w:val="en-US"/>
        </w:rPr>
        <w:t>D</w:t>
      </w:r>
      <w:proofErr w:type="gramEnd"/>
      <w:r w:rsidRPr="00AF57AB">
        <w:t>.</w:t>
      </w:r>
    </w:p>
    <w:p w:rsidR="00C30AB2" w:rsidRDefault="00C30AB2" w:rsidP="00C30AB2">
      <w:r>
        <w:t>б) Найдите АВ, если О</w:t>
      </w:r>
      <w:proofErr w:type="gramStart"/>
      <w:r>
        <w:rPr>
          <w:lang w:val="en-US"/>
        </w:rPr>
        <w:t>D</w:t>
      </w:r>
      <w:proofErr w:type="gramEnd"/>
      <w:r>
        <w:t xml:space="preserve"> = 15 см, ОВ = 9 см, С</w:t>
      </w:r>
      <w:r>
        <w:rPr>
          <w:lang w:val="en-US"/>
        </w:rPr>
        <w:t>D</w:t>
      </w:r>
      <w:r>
        <w:t xml:space="preserve"> = 25 см.</w:t>
      </w:r>
    </w:p>
    <w:p w:rsidR="00C30AB2" w:rsidRDefault="00C30AB2" w:rsidP="00C30AB2">
      <w:r>
        <w:t xml:space="preserve">2. Найдите отношение площадей треугольников АВС и </w:t>
      </w:r>
      <w:r>
        <w:rPr>
          <w:lang w:val="en-US"/>
        </w:rPr>
        <w:t>KMN</w:t>
      </w:r>
      <w:r>
        <w:t>, если АВ = 8 см, ВС = 12 см,               АС = 16 см, КМ = 10 см, М</w:t>
      </w:r>
      <w:proofErr w:type="gramStart"/>
      <w:r>
        <w:rPr>
          <w:lang w:val="en-US"/>
        </w:rPr>
        <w:t>N</w:t>
      </w:r>
      <w:proofErr w:type="gramEnd"/>
      <w:r>
        <w:t xml:space="preserve"> = 15 см, </w:t>
      </w:r>
      <w:r>
        <w:rPr>
          <w:lang w:val="en-US"/>
        </w:rPr>
        <w:t>NK</w:t>
      </w:r>
      <w:r>
        <w:t xml:space="preserve"> = 20 см.</w:t>
      </w:r>
    </w:p>
    <w:p w:rsidR="00C30AB2" w:rsidRPr="00B76846" w:rsidRDefault="00C30AB2" w:rsidP="00C30AB2">
      <w:pPr>
        <w:jc w:val="center"/>
        <w:rPr>
          <w:b/>
        </w:rPr>
      </w:pPr>
      <w:r w:rsidRPr="00B76846">
        <w:rPr>
          <w:b/>
        </w:rPr>
        <w:t>Контрольная работа №3</w:t>
      </w:r>
    </w:p>
    <w:p w:rsidR="00C30AB2" w:rsidRPr="00B76846" w:rsidRDefault="00C30AB2" w:rsidP="00C30AB2">
      <w:pPr>
        <w:jc w:val="center"/>
        <w:rPr>
          <w:b/>
        </w:rPr>
      </w:pPr>
      <w:r w:rsidRPr="00B76846">
        <w:rPr>
          <w:b/>
        </w:rPr>
        <w:t>Подобные треугольники</w:t>
      </w:r>
    </w:p>
    <w:p w:rsidR="00C30AB2" w:rsidRPr="0012444C" w:rsidRDefault="00C30AB2" w:rsidP="00C30AB2">
      <w:pPr>
        <w:jc w:val="center"/>
        <w:rPr>
          <w:b/>
        </w:rPr>
      </w:pPr>
      <w:r w:rsidRPr="00B76846">
        <w:rPr>
          <w:b/>
        </w:rPr>
        <w:t xml:space="preserve">Вариант </w:t>
      </w:r>
      <w:r w:rsidRPr="0012444C">
        <w:rPr>
          <w:b/>
        </w:rPr>
        <w:t>2</w:t>
      </w:r>
    </w:p>
    <w:p w:rsidR="00C30AB2" w:rsidRDefault="00D10B8C" w:rsidP="00C30AB2">
      <w:r>
        <w:rPr>
          <w:b/>
          <w:noProof/>
        </w:rPr>
        <w:pict>
          <v:shape id="_x0000_s1043" type="#_x0000_t202" style="position:absolute;margin-left:94.55pt;margin-top:15.55pt;width:21.4pt;height:21.3pt;z-index:251656704;mso-width-relative:margin;mso-height-relative:margin" stroked="f">
            <v:textbox>
              <w:txbxContent>
                <w:p w:rsidR="00E704CB" w:rsidRDefault="00E704CB" w:rsidP="00C30AB2">
                  <w:r>
                    <w:t>В</w:t>
                  </w:r>
                </w:p>
              </w:txbxContent>
            </v:textbox>
          </v:shape>
        </w:pict>
      </w:r>
      <w:r w:rsidR="00C30AB2">
        <w:t xml:space="preserve">1. На рисунке </w:t>
      </w:r>
      <w:r w:rsidR="00C30AB2">
        <w:rPr>
          <w:lang w:val="en-US"/>
        </w:rPr>
        <w:t>MN</w:t>
      </w:r>
      <w:r w:rsidR="00C30AB2">
        <w:t>║АС.</w:t>
      </w:r>
    </w:p>
    <w:p w:rsidR="00C30AB2" w:rsidRDefault="00D10B8C" w:rsidP="00C30AB2">
      <w:r>
        <w:rPr>
          <w:noProof/>
        </w:rPr>
        <w:pict>
          <v:group id="_x0000_s1045" style="position:absolute;margin-left:56.85pt;margin-top:7.8pt;width:122.95pt;height:101.55pt;z-index:251657728" coordorigin="2271,9360" coordsize="2459,2031">
            <v:shape id="_x0000_s1046" type="#_x0000_t202" style="position:absolute;left:4303;top:10965;width:427;height:426;mso-width-relative:margin;mso-height-relative:margin" stroked="f">
              <v:textbox>
                <w:txbxContent>
                  <w:p w:rsidR="00E704CB" w:rsidRPr="001348C3" w:rsidRDefault="00E704CB" w:rsidP="00C30AB2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C</w:t>
                    </w:r>
                  </w:p>
                </w:txbxContent>
              </v:textbox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_x0000_s1047" type="#_x0000_t5" style="position:absolute;left:2271;top:9360;width:2132;height:1920"/>
          </v:group>
        </w:pict>
      </w:r>
    </w:p>
    <w:p w:rsidR="00C30AB2" w:rsidRDefault="00C30AB2" w:rsidP="00C30AB2"/>
    <w:p w:rsidR="00C30AB2" w:rsidRDefault="00D10B8C" w:rsidP="00C30AB2">
      <w:r>
        <w:rPr>
          <w:noProof/>
        </w:rPr>
        <w:pict>
          <v:shape id="_x0000_s1048" type="#_x0000_t32" style="position:absolute;margin-left:78.35pt;margin-top:15.7pt;width:63.05pt;height:0;z-index:251658752" o:connectortype="straight"/>
        </w:pict>
      </w:r>
      <w:r>
        <w:rPr>
          <w:noProof/>
        </w:rPr>
        <w:pict>
          <v:shape id="_x0000_s1042" type="#_x0000_t202" style="position:absolute;margin-left:52pt;margin-top:5.65pt;width:21.4pt;height:21.3pt;z-index:251659776;mso-width-relative:margin;mso-height-relative:margin" stroked="f">
            <v:textbox>
              <w:txbxContent>
                <w:p w:rsidR="00E704CB" w:rsidRDefault="00E704CB" w:rsidP="00C30AB2">
                  <w:r>
                    <w:t>МА</w:t>
                  </w:r>
                </w:p>
              </w:txbxContent>
            </v:textbox>
          </v:shape>
        </w:pict>
      </w:r>
      <w:r>
        <w:rPr>
          <w:noProof/>
        </w:rPr>
        <w:pict>
          <v:shape id="_x0000_s1041" type="#_x0000_t202" style="position:absolute;margin-left:137.1pt;margin-top:5.65pt;width:21.35pt;height:21.3pt;z-index:251660800;mso-width-relative:margin;mso-height-relative:margin" stroked="f">
            <v:textbox>
              <w:txbxContent>
                <w:p w:rsidR="00E704CB" w:rsidRPr="001348C3" w:rsidRDefault="00E704CB" w:rsidP="00C30AB2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N</w:t>
                  </w:r>
                </w:p>
              </w:txbxContent>
            </v:textbox>
          </v:shape>
        </w:pict>
      </w:r>
    </w:p>
    <w:p w:rsidR="00C30AB2" w:rsidRDefault="00D10B8C" w:rsidP="00C30AB2">
      <w:r>
        <w:rPr>
          <w:noProof/>
        </w:rPr>
        <w:pict>
          <v:shape id="_x0000_s1044" type="#_x0000_t202" style="position:absolute;margin-left:35.45pt;margin-top:20.8pt;width:21.4pt;height:21.3pt;z-index:251661824;mso-width-relative:margin;mso-height-relative:margin" stroked="f">
            <v:textbox>
              <w:txbxContent>
                <w:p w:rsidR="00E704CB" w:rsidRDefault="00E704CB" w:rsidP="00C30AB2">
                  <w:r>
                    <w:t>А</w:t>
                  </w:r>
                </w:p>
              </w:txbxContent>
            </v:textbox>
          </v:shape>
        </w:pict>
      </w:r>
    </w:p>
    <w:p w:rsidR="00C30AB2" w:rsidRDefault="00C30AB2" w:rsidP="00C30AB2"/>
    <w:p w:rsidR="00C30AB2" w:rsidRDefault="00C30AB2" w:rsidP="00C30AB2"/>
    <w:p w:rsidR="00C30AB2" w:rsidRDefault="00C30AB2" w:rsidP="00C30AB2"/>
    <w:p w:rsidR="00C30AB2" w:rsidRDefault="00C30AB2" w:rsidP="00C30AB2"/>
    <w:p w:rsidR="00C30AB2" w:rsidRDefault="00C30AB2" w:rsidP="00C30AB2"/>
    <w:p w:rsidR="00C30AB2" w:rsidRDefault="00C30AB2" w:rsidP="00C30AB2">
      <w:r>
        <w:t xml:space="preserve">а) Докажите, что АВ </w:t>
      </w:r>
      <w:r w:rsidRPr="00B76846">
        <w:rPr>
          <w:vertAlign w:val="superscript"/>
        </w:rPr>
        <w:t xml:space="preserve">. </w:t>
      </w:r>
      <w:r>
        <w:rPr>
          <w:lang w:val="en-US"/>
        </w:rPr>
        <w:t>BN</w:t>
      </w:r>
      <w:r>
        <w:t xml:space="preserve"> = </w:t>
      </w:r>
      <w:proofErr w:type="gramStart"/>
      <w:r>
        <w:rPr>
          <w:lang w:val="en-US"/>
        </w:rPr>
        <w:t>C</w:t>
      </w:r>
      <w:proofErr w:type="gramEnd"/>
      <w:r>
        <w:t>В</w:t>
      </w:r>
      <w:r w:rsidRPr="00B76846">
        <w:t xml:space="preserve"> </w:t>
      </w:r>
      <w:r w:rsidRPr="001348C3">
        <w:rPr>
          <w:vertAlign w:val="superscript"/>
        </w:rPr>
        <w:t>.</w:t>
      </w:r>
      <w:r>
        <w:t xml:space="preserve"> </w:t>
      </w:r>
      <w:r>
        <w:rPr>
          <w:lang w:val="en-US"/>
        </w:rPr>
        <w:t>BM</w:t>
      </w:r>
      <w:r w:rsidRPr="00AF57AB">
        <w:t>.</w:t>
      </w:r>
    </w:p>
    <w:p w:rsidR="00C30AB2" w:rsidRDefault="00C30AB2" w:rsidP="00C30AB2">
      <w:r>
        <w:t xml:space="preserve">б) Найдите </w:t>
      </w:r>
      <w:r>
        <w:rPr>
          <w:lang w:val="en-US"/>
        </w:rPr>
        <w:t>MN</w:t>
      </w:r>
      <w:r>
        <w:t xml:space="preserve">, если </w:t>
      </w:r>
      <w:r>
        <w:rPr>
          <w:lang w:val="en-US"/>
        </w:rPr>
        <w:t>AM</w:t>
      </w:r>
      <w:r>
        <w:t xml:space="preserve"> = </w:t>
      </w:r>
      <w:r w:rsidRPr="00B76846">
        <w:t>6</w:t>
      </w:r>
      <w:r>
        <w:t xml:space="preserve"> см, В</w:t>
      </w:r>
      <w:proofErr w:type="gramStart"/>
      <w:r>
        <w:rPr>
          <w:lang w:val="en-US"/>
        </w:rPr>
        <w:t>M</w:t>
      </w:r>
      <w:proofErr w:type="gramEnd"/>
      <w:r>
        <w:t xml:space="preserve"> = </w:t>
      </w:r>
      <w:r w:rsidRPr="00B76846">
        <w:t>8</w:t>
      </w:r>
      <w:r>
        <w:t xml:space="preserve"> см, </w:t>
      </w:r>
      <w:r>
        <w:rPr>
          <w:lang w:val="en-US"/>
        </w:rPr>
        <w:t>A</w:t>
      </w:r>
      <w:r>
        <w:t>С = 2</w:t>
      </w:r>
      <w:r w:rsidRPr="00B76846">
        <w:t>1</w:t>
      </w:r>
      <w:r>
        <w:t xml:space="preserve"> см.</w:t>
      </w:r>
    </w:p>
    <w:p w:rsidR="00C30AB2" w:rsidRDefault="00C30AB2" w:rsidP="00C30AB2">
      <w:r>
        <w:t xml:space="preserve">2. Даны стороны треугольников </w:t>
      </w:r>
      <w:r>
        <w:rPr>
          <w:lang w:val="en-US"/>
        </w:rPr>
        <w:t>PQR</w:t>
      </w:r>
      <w:r>
        <w:t xml:space="preserve"> </w:t>
      </w:r>
      <w:r w:rsidRPr="00B76846">
        <w:t xml:space="preserve"> </w:t>
      </w:r>
      <w:r>
        <w:t xml:space="preserve">и АВС: </w:t>
      </w:r>
      <w:r>
        <w:rPr>
          <w:lang w:val="en-US"/>
        </w:rPr>
        <w:t>PQ</w:t>
      </w:r>
      <w:r w:rsidRPr="001348C3">
        <w:t xml:space="preserve"> = 16 </w:t>
      </w:r>
      <w:r>
        <w:t xml:space="preserve">см, </w:t>
      </w:r>
      <w:r>
        <w:rPr>
          <w:lang w:val="en-US"/>
        </w:rPr>
        <w:t>QR</w:t>
      </w:r>
      <w:r w:rsidRPr="001348C3">
        <w:t xml:space="preserve"> = 20</w:t>
      </w:r>
      <w:r>
        <w:t xml:space="preserve"> см</w:t>
      </w:r>
      <w:r w:rsidRPr="001348C3">
        <w:t xml:space="preserve">, </w:t>
      </w:r>
      <w:r>
        <w:rPr>
          <w:lang w:val="en-US"/>
        </w:rPr>
        <w:t>PR</w:t>
      </w:r>
      <w:r>
        <w:t xml:space="preserve"> = 28 см</w:t>
      </w:r>
      <w:r w:rsidRPr="001348C3">
        <w:t>,</w:t>
      </w:r>
      <w:r>
        <w:t xml:space="preserve"> АВ = 12 см,               ВС = 1</w:t>
      </w:r>
      <w:r w:rsidRPr="001348C3">
        <w:t>5</w:t>
      </w:r>
      <w:r>
        <w:t xml:space="preserve"> см</w:t>
      </w:r>
      <w:proofErr w:type="gramStart"/>
      <w:r>
        <w:t>,  АС</w:t>
      </w:r>
      <w:proofErr w:type="gramEnd"/>
      <w:r>
        <w:t xml:space="preserve"> = 21 см. Найдите отношение площадей этих треугольников.</w:t>
      </w:r>
    </w:p>
    <w:p w:rsidR="00C30AB2" w:rsidRPr="00B76846" w:rsidRDefault="00C30AB2" w:rsidP="00C30AB2"/>
    <w:p w:rsidR="006119AA" w:rsidRDefault="006119AA" w:rsidP="006119AA">
      <w:pPr>
        <w:rPr>
          <w:b/>
        </w:rPr>
      </w:pPr>
    </w:p>
    <w:p w:rsidR="00C30AB2" w:rsidRDefault="00C30AB2" w:rsidP="00C30AB2">
      <w:pPr>
        <w:jc w:val="center"/>
        <w:rPr>
          <w:b/>
        </w:rPr>
      </w:pPr>
      <w:r w:rsidRPr="00145DA4">
        <w:rPr>
          <w:b/>
        </w:rPr>
        <w:t>Контрольная работа №4</w:t>
      </w:r>
      <w:r w:rsidRPr="00C30AB2">
        <w:rPr>
          <w:b/>
        </w:rPr>
        <w:t xml:space="preserve"> </w:t>
      </w:r>
    </w:p>
    <w:p w:rsidR="00C30AB2" w:rsidRPr="00145DA4" w:rsidRDefault="00C30AB2" w:rsidP="00C30AB2">
      <w:pPr>
        <w:jc w:val="center"/>
        <w:rPr>
          <w:b/>
        </w:rPr>
      </w:pPr>
      <w:r w:rsidRPr="009A1638">
        <w:rPr>
          <w:b/>
        </w:rPr>
        <w:t>Применение  признаков подобия  треугольников при решении  задач</w:t>
      </w:r>
    </w:p>
    <w:p w:rsidR="00C30AB2" w:rsidRPr="00145DA4" w:rsidRDefault="00C30AB2" w:rsidP="00C30AB2">
      <w:pPr>
        <w:jc w:val="center"/>
        <w:rPr>
          <w:b/>
        </w:rPr>
      </w:pPr>
      <w:r w:rsidRPr="00145DA4">
        <w:rPr>
          <w:b/>
        </w:rPr>
        <w:t>Вариант 1</w:t>
      </w:r>
    </w:p>
    <w:p w:rsidR="00C30AB2" w:rsidRPr="00E77B47" w:rsidRDefault="00C30AB2" w:rsidP="00C30AB2">
      <w:r>
        <w:t xml:space="preserve">1.  В прямоугольном треугольнике АВС </w:t>
      </w:r>
      <w:r w:rsidRPr="00E77B47">
        <w:rPr>
          <w:position w:val="-10"/>
        </w:rPr>
        <w:object w:dxaOrig="2220" w:dyaOrig="360">
          <v:shape id="_x0000_i1030" type="#_x0000_t75" style="width:111pt;height:18pt" o:ole="">
            <v:imagedata r:id="rId17" o:title=""/>
          </v:shape>
          <o:OLEObject Type="Embed" ProgID="Equation.DSMT4" ShapeID="_x0000_i1030" DrawAspect="Content" ObjectID="_1630475571" r:id="rId18"/>
        </w:object>
      </w:r>
      <w:r>
        <w:t xml:space="preserve"> высота А</w:t>
      </w:r>
      <w:proofErr w:type="gramStart"/>
      <w:r>
        <w:rPr>
          <w:lang w:val="en-US"/>
        </w:rPr>
        <w:t>D</w:t>
      </w:r>
      <w:proofErr w:type="gramEnd"/>
      <w:r>
        <w:t xml:space="preserve"> равна 12 см.  Найдите АС и </w:t>
      </w:r>
      <w:proofErr w:type="spellStart"/>
      <w:r>
        <w:rPr>
          <w:lang w:val="en-US"/>
        </w:rPr>
        <w:t>cos</w:t>
      </w:r>
      <w:proofErr w:type="spellEnd"/>
      <w:r>
        <w:t xml:space="preserve"> </w:t>
      </w:r>
      <w:r>
        <w:rPr>
          <w:lang w:val="en-US"/>
        </w:rPr>
        <w:t>C</w:t>
      </w:r>
      <w:r w:rsidRPr="00E77B47">
        <w:t>.</w:t>
      </w:r>
    </w:p>
    <w:p w:rsidR="00C30AB2" w:rsidRPr="00145DA4" w:rsidRDefault="00C30AB2" w:rsidP="00C30AB2">
      <w:r w:rsidRPr="00E77B47">
        <w:t xml:space="preserve">2. </w:t>
      </w:r>
      <w:r>
        <w:t>Диагональ В</w:t>
      </w:r>
      <w:proofErr w:type="gramStart"/>
      <w:r>
        <w:rPr>
          <w:lang w:val="en-US"/>
        </w:rPr>
        <w:t>D</w:t>
      </w:r>
      <w:proofErr w:type="gramEnd"/>
      <w:r>
        <w:t xml:space="preserve"> параллелограмма АВС</w:t>
      </w:r>
      <w:r>
        <w:rPr>
          <w:lang w:val="en-US"/>
        </w:rPr>
        <w:t>D</w:t>
      </w:r>
      <w:r>
        <w:t xml:space="preserve"> перпендикулярна к стороне А</w:t>
      </w:r>
      <w:r>
        <w:rPr>
          <w:lang w:val="en-US"/>
        </w:rPr>
        <w:t>D</w:t>
      </w:r>
      <w:r>
        <w:t>. Найдите площадь параллелограмма  АВС</w:t>
      </w:r>
      <w:proofErr w:type="gramStart"/>
      <w:r>
        <w:rPr>
          <w:lang w:val="en-US"/>
        </w:rPr>
        <w:t>D</w:t>
      </w:r>
      <w:proofErr w:type="gramEnd"/>
      <w:r>
        <w:t xml:space="preserve">, если АВ = 12 см,  </w:t>
      </w:r>
      <w:r w:rsidRPr="00145DA4">
        <w:rPr>
          <w:position w:val="-6"/>
        </w:rPr>
        <w:object w:dxaOrig="999" w:dyaOrig="320">
          <v:shape id="_x0000_i1031" type="#_x0000_t75" style="width:49.5pt;height:15.75pt" o:ole="">
            <v:imagedata r:id="rId19" o:title=""/>
          </v:shape>
          <o:OLEObject Type="Embed" ProgID="Equation.DSMT4" ShapeID="_x0000_i1031" DrawAspect="Content" ObjectID="_1630475572" r:id="rId20"/>
        </w:object>
      </w:r>
    </w:p>
    <w:p w:rsidR="00C30AB2" w:rsidRDefault="00C30AB2" w:rsidP="00C30AB2"/>
    <w:p w:rsidR="00C30AB2" w:rsidRDefault="00C30AB2" w:rsidP="00C30AB2">
      <w:pPr>
        <w:jc w:val="center"/>
        <w:rPr>
          <w:b/>
        </w:rPr>
      </w:pPr>
    </w:p>
    <w:p w:rsidR="00C30AB2" w:rsidRPr="00145DA4" w:rsidRDefault="00C30AB2" w:rsidP="00C30AB2">
      <w:pPr>
        <w:jc w:val="center"/>
        <w:rPr>
          <w:b/>
        </w:rPr>
      </w:pPr>
      <w:r w:rsidRPr="00145DA4">
        <w:rPr>
          <w:b/>
        </w:rPr>
        <w:t>Контрольная работа №4</w:t>
      </w:r>
    </w:p>
    <w:p w:rsidR="00C30AB2" w:rsidRPr="00145DA4" w:rsidRDefault="00C30AB2" w:rsidP="00C30AB2">
      <w:pPr>
        <w:jc w:val="center"/>
        <w:rPr>
          <w:b/>
        </w:rPr>
      </w:pPr>
      <w:r w:rsidRPr="009A1638">
        <w:rPr>
          <w:b/>
        </w:rPr>
        <w:t>Применение  признаков подобия  треугольников при решении  задач</w:t>
      </w:r>
      <w:r w:rsidRPr="00145DA4">
        <w:rPr>
          <w:b/>
        </w:rPr>
        <w:t xml:space="preserve"> </w:t>
      </w:r>
    </w:p>
    <w:p w:rsidR="00C30AB2" w:rsidRPr="00145DA4" w:rsidRDefault="00C30AB2" w:rsidP="00C30AB2">
      <w:pPr>
        <w:jc w:val="center"/>
        <w:rPr>
          <w:b/>
        </w:rPr>
      </w:pPr>
      <w:r w:rsidRPr="00145DA4">
        <w:rPr>
          <w:b/>
        </w:rPr>
        <w:t xml:space="preserve">Вариант </w:t>
      </w:r>
      <w:r>
        <w:rPr>
          <w:b/>
        </w:rPr>
        <w:t>2</w:t>
      </w:r>
    </w:p>
    <w:p w:rsidR="00C30AB2" w:rsidRDefault="00C30AB2" w:rsidP="00C30AB2">
      <w:r>
        <w:lastRenderedPageBreak/>
        <w:t>1. Высота В</w:t>
      </w:r>
      <w:proofErr w:type="gramStart"/>
      <w:r>
        <w:rPr>
          <w:lang w:val="en-US"/>
        </w:rPr>
        <w:t>D</w:t>
      </w:r>
      <w:proofErr w:type="gramEnd"/>
      <w:r>
        <w:t xml:space="preserve"> прямоугольного треугольника АВС равна 24 см и отсекает от гипотенузы АС отрезок </w:t>
      </w:r>
      <w:r>
        <w:rPr>
          <w:lang w:val="en-US"/>
        </w:rPr>
        <w:t>DC</w:t>
      </w:r>
      <w:r>
        <w:t xml:space="preserve">, равный 18 см. Найдите АВ и </w:t>
      </w:r>
      <w:proofErr w:type="spellStart"/>
      <w:r>
        <w:rPr>
          <w:lang w:val="en-US"/>
        </w:rPr>
        <w:t>cos</w:t>
      </w:r>
      <w:proofErr w:type="spellEnd"/>
      <w:r w:rsidRPr="00145DA4">
        <w:t xml:space="preserve"> </w:t>
      </w:r>
      <w:r>
        <w:rPr>
          <w:lang w:val="en-US"/>
        </w:rPr>
        <w:t>A</w:t>
      </w:r>
      <w:r w:rsidRPr="00145DA4">
        <w:t>.</w:t>
      </w:r>
    </w:p>
    <w:p w:rsidR="00C30AB2" w:rsidRPr="00145DA4" w:rsidRDefault="00C30AB2" w:rsidP="00C30AB2">
      <w:r w:rsidRPr="00145DA4">
        <w:t xml:space="preserve">2. </w:t>
      </w:r>
      <w:r>
        <w:t>Диагональ АС прямоугольника АВС</w:t>
      </w:r>
      <w:proofErr w:type="gramStart"/>
      <w:r>
        <w:rPr>
          <w:lang w:val="en-US"/>
        </w:rPr>
        <w:t>D</w:t>
      </w:r>
      <w:proofErr w:type="gramEnd"/>
      <w:r>
        <w:t xml:space="preserve"> равна 3 см и составляет со стороной А</w:t>
      </w:r>
      <w:r>
        <w:rPr>
          <w:lang w:val="en-US"/>
        </w:rPr>
        <w:t>D</w:t>
      </w:r>
      <w:r w:rsidRPr="00E77B47">
        <w:t xml:space="preserve"> </w:t>
      </w:r>
      <w:r>
        <w:t>угол 37</w:t>
      </w:r>
      <w:r w:rsidRPr="00E77B47">
        <w:rPr>
          <w:vertAlign w:val="superscript"/>
        </w:rPr>
        <w:t>о</w:t>
      </w:r>
      <w:r>
        <w:t>. Найдите площадь прямоугольника АВС</w:t>
      </w:r>
      <w:proofErr w:type="gramStart"/>
      <w:r>
        <w:rPr>
          <w:lang w:val="en-US"/>
        </w:rPr>
        <w:t>D</w:t>
      </w:r>
      <w:proofErr w:type="gramEnd"/>
      <w:r>
        <w:t>.</w:t>
      </w:r>
    </w:p>
    <w:p w:rsidR="00C30AB2" w:rsidRDefault="00C30AB2" w:rsidP="00C30AB2"/>
    <w:p w:rsidR="006119AA" w:rsidRDefault="006119AA" w:rsidP="00C30AB2">
      <w:pPr>
        <w:jc w:val="center"/>
        <w:rPr>
          <w:b/>
        </w:rPr>
      </w:pPr>
    </w:p>
    <w:p w:rsidR="00C30AB2" w:rsidRPr="00284A8A" w:rsidRDefault="00C30AB2" w:rsidP="00C30AB2">
      <w:pPr>
        <w:jc w:val="center"/>
        <w:rPr>
          <w:b/>
        </w:rPr>
      </w:pPr>
      <w:r w:rsidRPr="00284A8A">
        <w:rPr>
          <w:b/>
        </w:rPr>
        <w:t>Контрольная работа № 5</w:t>
      </w:r>
    </w:p>
    <w:p w:rsidR="00C30AB2" w:rsidRPr="00284A8A" w:rsidRDefault="00C30AB2" w:rsidP="00C30AB2">
      <w:pPr>
        <w:jc w:val="center"/>
        <w:rPr>
          <w:b/>
        </w:rPr>
      </w:pPr>
      <w:r w:rsidRPr="00284A8A">
        <w:rPr>
          <w:b/>
        </w:rPr>
        <w:t>Окружность</w:t>
      </w:r>
    </w:p>
    <w:p w:rsidR="00C30AB2" w:rsidRPr="00284A8A" w:rsidRDefault="00C30AB2" w:rsidP="00C30AB2">
      <w:pPr>
        <w:jc w:val="center"/>
        <w:rPr>
          <w:b/>
        </w:rPr>
      </w:pPr>
      <w:r w:rsidRPr="00284A8A">
        <w:rPr>
          <w:b/>
        </w:rPr>
        <w:t>Вариант 1</w:t>
      </w:r>
    </w:p>
    <w:p w:rsidR="00C30AB2" w:rsidRDefault="00C30AB2" w:rsidP="00C30AB2">
      <w:r>
        <w:t>1.  Через точку</w:t>
      </w:r>
      <w:proofErr w:type="gramStart"/>
      <w:r>
        <w:t xml:space="preserve"> А</w:t>
      </w:r>
      <w:proofErr w:type="gramEnd"/>
      <w:r>
        <w:t xml:space="preserve"> окружности проведены диаметр АС и две хорды АВ и А</w:t>
      </w:r>
      <w:r>
        <w:rPr>
          <w:lang w:val="en-US"/>
        </w:rPr>
        <w:t>D</w:t>
      </w:r>
      <w:r>
        <w:t>, равные радиусу этой окружности. Найдите углы четырехугольника АВС</w:t>
      </w:r>
      <w:proofErr w:type="gramStart"/>
      <w:r>
        <w:rPr>
          <w:lang w:val="en-US"/>
        </w:rPr>
        <w:t>D</w:t>
      </w:r>
      <w:proofErr w:type="gramEnd"/>
      <w:r>
        <w:t xml:space="preserve"> и градусные меры дуг АВ, ВС, С</w:t>
      </w:r>
      <w:r>
        <w:rPr>
          <w:lang w:val="en-US"/>
        </w:rPr>
        <w:t>D</w:t>
      </w:r>
      <w:r>
        <w:t>, А</w:t>
      </w:r>
      <w:r>
        <w:rPr>
          <w:lang w:val="en-US"/>
        </w:rPr>
        <w:t>D</w:t>
      </w:r>
      <w:r w:rsidRPr="00284A8A">
        <w:t>.</w:t>
      </w:r>
    </w:p>
    <w:p w:rsidR="00C30AB2" w:rsidRPr="00284A8A" w:rsidRDefault="00C30AB2" w:rsidP="00C30AB2">
      <w:r>
        <w:t>2. Основание равнобедренного треугольника равно 18 см, а боковая сторона равна 15 см. Найдите радиусы вписанной в треугольник и описанной около треугольника окружностей.</w:t>
      </w:r>
    </w:p>
    <w:p w:rsidR="00C30AB2" w:rsidRDefault="00C30AB2" w:rsidP="00C30AB2">
      <w:pPr>
        <w:jc w:val="center"/>
        <w:rPr>
          <w:b/>
        </w:rPr>
      </w:pPr>
    </w:p>
    <w:p w:rsidR="00C30AB2" w:rsidRPr="00284A8A" w:rsidRDefault="00C30AB2" w:rsidP="00C30AB2">
      <w:pPr>
        <w:jc w:val="center"/>
        <w:rPr>
          <w:b/>
        </w:rPr>
      </w:pPr>
      <w:r w:rsidRPr="00284A8A">
        <w:rPr>
          <w:b/>
        </w:rPr>
        <w:t>Контрольная работа № 5</w:t>
      </w:r>
    </w:p>
    <w:p w:rsidR="00C30AB2" w:rsidRPr="00284A8A" w:rsidRDefault="00C30AB2" w:rsidP="00C30AB2">
      <w:pPr>
        <w:jc w:val="center"/>
        <w:rPr>
          <w:b/>
        </w:rPr>
      </w:pPr>
      <w:r w:rsidRPr="00284A8A">
        <w:rPr>
          <w:b/>
        </w:rPr>
        <w:t>Окружность</w:t>
      </w:r>
    </w:p>
    <w:p w:rsidR="00C30AB2" w:rsidRPr="00284A8A" w:rsidRDefault="00C30AB2" w:rsidP="00C30AB2">
      <w:pPr>
        <w:jc w:val="center"/>
        <w:rPr>
          <w:b/>
        </w:rPr>
      </w:pPr>
      <w:r w:rsidRPr="00284A8A">
        <w:rPr>
          <w:b/>
        </w:rPr>
        <w:t xml:space="preserve">Вариант </w:t>
      </w:r>
      <w:r>
        <w:rPr>
          <w:b/>
        </w:rPr>
        <w:t>2</w:t>
      </w:r>
    </w:p>
    <w:p w:rsidR="00C30AB2" w:rsidRDefault="00C30AB2" w:rsidP="00C30AB2">
      <w:r>
        <w:t>1.  Отрезок В</w:t>
      </w:r>
      <w:proofErr w:type="gramStart"/>
      <w:r>
        <w:rPr>
          <w:lang w:val="en-US"/>
        </w:rPr>
        <w:t>D</w:t>
      </w:r>
      <w:proofErr w:type="gramEnd"/>
      <w:r>
        <w:t xml:space="preserve"> – диаметр окружности с центром О. Хорда АС делит пополам радиус ОВ и перпендикулярна к нему. Найдите углы четырехугольника АВС</w:t>
      </w:r>
      <w:proofErr w:type="gramStart"/>
      <w:r>
        <w:rPr>
          <w:lang w:val="en-US"/>
        </w:rPr>
        <w:t>D</w:t>
      </w:r>
      <w:proofErr w:type="gramEnd"/>
      <w:r>
        <w:t xml:space="preserve"> и градусные меры дуг АВ, ВС, С</w:t>
      </w:r>
      <w:r>
        <w:rPr>
          <w:lang w:val="en-US"/>
        </w:rPr>
        <w:t>D</w:t>
      </w:r>
      <w:r>
        <w:t>, А</w:t>
      </w:r>
      <w:r>
        <w:rPr>
          <w:lang w:val="en-US"/>
        </w:rPr>
        <w:t>D</w:t>
      </w:r>
      <w:r w:rsidRPr="00284A8A">
        <w:t>.</w:t>
      </w:r>
    </w:p>
    <w:p w:rsidR="00C30AB2" w:rsidRPr="00284A8A" w:rsidRDefault="00C30AB2" w:rsidP="00C30AB2">
      <w:r>
        <w:t>2. Высота, проведенная к основанию равнобедренного треугольника, равна 9 см, а само основание равно 24 см. Найдите радиусы вписанной в треугольник и описанной около треугольника окружностей.</w:t>
      </w:r>
    </w:p>
    <w:p w:rsidR="00C30AB2" w:rsidRPr="00284A8A" w:rsidRDefault="00C30AB2" w:rsidP="00C30AB2"/>
    <w:p w:rsidR="00C30AB2" w:rsidRDefault="00C30AB2" w:rsidP="00C30AB2"/>
    <w:p w:rsidR="006119AA" w:rsidRDefault="006119AA" w:rsidP="006119AA">
      <w:pPr>
        <w:rPr>
          <w:b/>
        </w:rPr>
      </w:pPr>
    </w:p>
    <w:p w:rsidR="006119AA" w:rsidRDefault="006119AA" w:rsidP="006119AA">
      <w:pPr>
        <w:rPr>
          <w:b/>
        </w:rPr>
      </w:pPr>
    </w:p>
    <w:p w:rsidR="006119AA" w:rsidRDefault="006119AA" w:rsidP="006119AA">
      <w:pPr>
        <w:rPr>
          <w:b/>
        </w:rPr>
      </w:pPr>
    </w:p>
    <w:p w:rsidR="006119AA" w:rsidRDefault="006119AA" w:rsidP="006119AA">
      <w:pPr>
        <w:rPr>
          <w:b/>
        </w:rPr>
      </w:pPr>
    </w:p>
    <w:p w:rsidR="006119AA" w:rsidRDefault="006119AA" w:rsidP="006119AA">
      <w:pPr>
        <w:rPr>
          <w:b/>
        </w:rPr>
      </w:pPr>
    </w:p>
    <w:sectPr w:rsidR="006119AA" w:rsidSect="003828B8">
      <w:pgSz w:w="16838" w:h="11906" w:orient="landscape"/>
      <w:pgMar w:top="284" w:right="1134" w:bottom="426" w:left="56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ff1">
    <w:altName w:val="Times New Roman"/>
    <w:panose1 w:val="00000000000000000000"/>
    <w:charset w:val="00"/>
    <w:family w:val="roman"/>
    <w:notTrueType/>
    <w:pitch w:val="default"/>
  </w:font>
  <w:font w:name="ff4">
    <w:altName w:val="Times New Roman"/>
    <w:panose1 w:val="00000000000000000000"/>
    <w:charset w:val="00"/>
    <w:family w:val="roman"/>
    <w:notTrueType/>
    <w:pitch w:val="default"/>
  </w:font>
  <w:font w:name="inherit">
    <w:altName w:val="Times New Roman"/>
    <w:panose1 w:val="00000000000000000000"/>
    <w:charset w:val="00"/>
    <w:family w:val="roman"/>
    <w:notTrueType/>
    <w:pitch w:val="default"/>
  </w:font>
  <w:font w:name="ff3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81ADA"/>
    <w:multiLevelType w:val="hybridMultilevel"/>
    <w:tmpl w:val="AD1E0738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2AF34DD"/>
    <w:multiLevelType w:val="hybridMultilevel"/>
    <w:tmpl w:val="98881AF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57449A"/>
    <w:multiLevelType w:val="hybridMultilevel"/>
    <w:tmpl w:val="390AB5EE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B8239F0"/>
    <w:multiLevelType w:val="multilevel"/>
    <w:tmpl w:val="C0E48B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0D1B070C"/>
    <w:multiLevelType w:val="hybridMultilevel"/>
    <w:tmpl w:val="16041624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068262A"/>
    <w:multiLevelType w:val="hybridMultilevel"/>
    <w:tmpl w:val="AA74C724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1577D25"/>
    <w:multiLevelType w:val="hybridMultilevel"/>
    <w:tmpl w:val="9496AB2C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409603B"/>
    <w:multiLevelType w:val="hybridMultilevel"/>
    <w:tmpl w:val="0924228E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7DA4DCD"/>
    <w:multiLevelType w:val="hybridMultilevel"/>
    <w:tmpl w:val="13A4BC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92547C3"/>
    <w:multiLevelType w:val="hybridMultilevel"/>
    <w:tmpl w:val="832A6AE2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E4903CE"/>
    <w:multiLevelType w:val="hybridMultilevel"/>
    <w:tmpl w:val="C888A8C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1EA00D00"/>
    <w:multiLevelType w:val="hybridMultilevel"/>
    <w:tmpl w:val="DC880736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F1F143B"/>
    <w:multiLevelType w:val="hybridMultilevel"/>
    <w:tmpl w:val="9E664BF6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4E47160"/>
    <w:multiLevelType w:val="hybridMultilevel"/>
    <w:tmpl w:val="5FF8070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5794F88"/>
    <w:multiLevelType w:val="hybridMultilevel"/>
    <w:tmpl w:val="ADECAD8E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64568F2"/>
    <w:multiLevelType w:val="hybridMultilevel"/>
    <w:tmpl w:val="309A024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6775314"/>
    <w:multiLevelType w:val="hybridMultilevel"/>
    <w:tmpl w:val="D7D0D2C8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73976DF"/>
    <w:multiLevelType w:val="hybridMultilevel"/>
    <w:tmpl w:val="38184804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846459B"/>
    <w:multiLevelType w:val="hybridMultilevel"/>
    <w:tmpl w:val="29E82E8E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B650923"/>
    <w:multiLevelType w:val="hybridMultilevel"/>
    <w:tmpl w:val="520A9E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2C823EBA"/>
    <w:multiLevelType w:val="hybridMultilevel"/>
    <w:tmpl w:val="6A2E0854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CF30668"/>
    <w:multiLevelType w:val="hybridMultilevel"/>
    <w:tmpl w:val="EC58944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EC4246B"/>
    <w:multiLevelType w:val="hybridMultilevel"/>
    <w:tmpl w:val="A6B04CB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4010ABD"/>
    <w:multiLevelType w:val="hybridMultilevel"/>
    <w:tmpl w:val="6F9E77B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8116EF6"/>
    <w:multiLevelType w:val="hybridMultilevel"/>
    <w:tmpl w:val="5C4E96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8800763"/>
    <w:multiLevelType w:val="hybridMultilevel"/>
    <w:tmpl w:val="1BFA8E5C"/>
    <w:lvl w:ilvl="0" w:tplc="0419000F">
      <w:start w:val="1"/>
      <w:numFmt w:val="decimal"/>
      <w:lvlText w:val="%1."/>
      <w:lvlJc w:val="left"/>
      <w:pPr>
        <w:ind w:left="862" w:hanging="360"/>
      </w:p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26">
    <w:nsid w:val="4BFB1946"/>
    <w:multiLevelType w:val="hybridMultilevel"/>
    <w:tmpl w:val="F16EC54A"/>
    <w:lvl w:ilvl="0" w:tplc="52EA4D2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C466486"/>
    <w:multiLevelType w:val="hybridMultilevel"/>
    <w:tmpl w:val="66621714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4F5D6F67"/>
    <w:multiLevelType w:val="hybridMultilevel"/>
    <w:tmpl w:val="1000132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2BC4277"/>
    <w:multiLevelType w:val="hybridMultilevel"/>
    <w:tmpl w:val="8A5EDF1A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9571F06"/>
    <w:multiLevelType w:val="hybridMultilevel"/>
    <w:tmpl w:val="B08EC148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9A66D50"/>
    <w:multiLevelType w:val="hybridMultilevel"/>
    <w:tmpl w:val="A99E881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5B115B88"/>
    <w:multiLevelType w:val="hybridMultilevel"/>
    <w:tmpl w:val="D68C494E"/>
    <w:lvl w:ilvl="0" w:tplc="BC02398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5CD05D96"/>
    <w:multiLevelType w:val="hybridMultilevel"/>
    <w:tmpl w:val="9F62095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5EAE0642"/>
    <w:multiLevelType w:val="hybridMultilevel"/>
    <w:tmpl w:val="A052E64E"/>
    <w:lvl w:ilvl="0" w:tplc="F018502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35">
    <w:nsid w:val="601D713B"/>
    <w:multiLevelType w:val="hybridMultilevel"/>
    <w:tmpl w:val="4CD039C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56225C9"/>
    <w:multiLevelType w:val="hybridMultilevel"/>
    <w:tmpl w:val="98A688B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68071089"/>
    <w:multiLevelType w:val="hybridMultilevel"/>
    <w:tmpl w:val="1168071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86717AB"/>
    <w:multiLevelType w:val="hybridMultilevel"/>
    <w:tmpl w:val="5944DFE0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68B82AE0"/>
    <w:multiLevelType w:val="hybridMultilevel"/>
    <w:tmpl w:val="29842CF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6E5B5A65"/>
    <w:multiLevelType w:val="hybridMultilevel"/>
    <w:tmpl w:val="2B2CB4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6F1C6466"/>
    <w:multiLevelType w:val="hybridMultilevel"/>
    <w:tmpl w:val="AED49D26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>
    <w:nsid w:val="6FA00E97"/>
    <w:multiLevelType w:val="hybridMultilevel"/>
    <w:tmpl w:val="EFFE9CAA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70052FFD"/>
    <w:multiLevelType w:val="hybridMultilevel"/>
    <w:tmpl w:val="53A2F492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>
    <w:nsid w:val="70856506"/>
    <w:multiLevelType w:val="hybridMultilevel"/>
    <w:tmpl w:val="D5A474FE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>
    <w:nsid w:val="74DF5FA4"/>
    <w:multiLevelType w:val="hybridMultilevel"/>
    <w:tmpl w:val="D376EE94"/>
    <w:lvl w:ilvl="0" w:tplc="6D5CDE1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6">
    <w:nsid w:val="779A12FE"/>
    <w:multiLevelType w:val="hybridMultilevel"/>
    <w:tmpl w:val="855ED246"/>
    <w:lvl w:ilvl="0" w:tplc="7E0AD33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>
    <w:nsid w:val="7A707917"/>
    <w:multiLevelType w:val="multilevel"/>
    <w:tmpl w:val="54B2B0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num w:numId="1">
    <w:abstractNumId w:val="3"/>
  </w:num>
  <w:num w:numId="2">
    <w:abstractNumId w:val="22"/>
  </w:num>
  <w:num w:numId="3">
    <w:abstractNumId w:val="13"/>
  </w:num>
  <w:num w:numId="4">
    <w:abstractNumId w:val="39"/>
  </w:num>
  <w:num w:numId="5">
    <w:abstractNumId w:val="15"/>
  </w:num>
  <w:num w:numId="6">
    <w:abstractNumId w:val="24"/>
  </w:num>
  <w:num w:numId="7">
    <w:abstractNumId w:val="36"/>
  </w:num>
  <w:num w:numId="8">
    <w:abstractNumId w:val="45"/>
  </w:num>
  <w:num w:numId="9">
    <w:abstractNumId w:val="40"/>
  </w:num>
  <w:num w:numId="10">
    <w:abstractNumId w:val="23"/>
  </w:num>
  <w:num w:numId="11">
    <w:abstractNumId w:val="10"/>
  </w:num>
  <w:num w:numId="12">
    <w:abstractNumId w:val="8"/>
  </w:num>
  <w:num w:numId="13">
    <w:abstractNumId w:val="34"/>
  </w:num>
  <w:num w:numId="14">
    <w:abstractNumId w:val="26"/>
  </w:num>
  <w:num w:numId="15">
    <w:abstractNumId w:val="32"/>
  </w:num>
  <w:num w:numId="16">
    <w:abstractNumId w:val="1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21"/>
  </w:num>
  <w:num w:numId="20">
    <w:abstractNumId w:val="4"/>
  </w:num>
  <w:num w:numId="21">
    <w:abstractNumId w:val="30"/>
  </w:num>
  <w:num w:numId="22">
    <w:abstractNumId w:val="14"/>
  </w:num>
  <w:num w:numId="23">
    <w:abstractNumId w:val="31"/>
  </w:num>
  <w:num w:numId="24">
    <w:abstractNumId w:val="17"/>
  </w:num>
  <w:num w:numId="25">
    <w:abstractNumId w:val="5"/>
  </w:num>
  <w:num w:numId="26">
    <w:abstractNumId w:val="20"/>
  </w:num>
  <w:num w:numId="27">
    <w:abstractNumId w:val="12"/>
  </w:num>
  <w:num w:numId="28">
    <w:abstractNumId w:val="0"/>
  </w:num>
  <w:num w:numId="29">
    <w:abstractNumId w:val="18"/>
  </w:num>
  <w:num w:numId="30">
    <w:abstractNumId w:val="9"/>
  </w:num>
  <w:num w:numId="31">
    <w:abstractNumId w:val="43"/>
  </w:num>
  <w:num w:numId="32">
    <w:abstractNumId w:val="38"/>
  </w:num>
  <w:num w:numId="33">
    <w:abstractNumId w:val="42"/>
  </w:num>
  <w:num w:numId="34">
    <w:abstractNumId w:val="41"/>
  </w:num>
  <w:num w:numId="35">
    <w:abstractNumId w:val="28"/>
  </w:num>
  <w:num w:numId="36">
    <w:abstractNumId w:val="1"/>
  </w:num>
  <w:num w:numId="37">
    <w:abstractNumId w:val="33"/>
  </w:num>
  <w:num w:numId="38">
    <w:abstractNumId w:val="37"/>
  </w:num>
  <w:num w:numId="39">
    <w:abstractNumId w:val="35"/>
  </w:num>
  <w:num w:numId="40">
    <w:abstractNumId w:val="27"/>
  </w:num>
  <w:num w:numId="41">
    <w:abstractNumId w:val="2"/>
  </w:num>
  <w:num w:numId="42">
    <w:abstractNumId w:val="11"/>
  </w:num>
  <w:num w:numId="43">
    <w:abstractNumId w:val="6"/>
  </w:num>
  <w:num w:numId="44">
    <w:abstractNumId w:val="29"/>
  </w:num>
  <w:num w:numId="45">
    <w:abstractNumId w:val="46"/>
  </w:num>
  <w:num w:numId="46">
    <w:abstractNumId w:val="7"/>
  </w:num>
  <w:num w:numId="47">
    <w:abstractNumId w:val="44"/>
  </w:num>
  <w:num w:numId="48">
    <w:abstractNumId w:val="16"/>
  </w:num>
  <w:num w:numId="49">
    <w:abstractNumId w:val="25"/>
  </w:num>
  <w:numIdMacAtCleanup w:val="4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301697"/>
    <w:rsid w:val="000029F2"/>
    <w:rsid w:val="0000453D"/>
    <w:rsid w:val="00016728"/>
    <w:rsid w:val="000214C0"/>
    <w:rsid w:val="00023266"/>
    <w:rsid w:val="00030582"/>
    <w:rsid w:val="00034291"/>
    <w:rsid w:val="00042D04"/>
    <w:rsid w:val="00076197"/>
    <w:rsid w:val="0008067C"/>
    <w:rsid w:val="000838F8"/>
    <w:rsid w:val="000C421C"/>
    <w:rsid w:val="000C4C26"/>
    <w:rsid w:val="000D0954"/>
    <w:rsid w:val="000E4DC9"/>
    <w:rsid w:val="00132F85"/>
    <w:rsid w:val="00152B5C"/>
    <w:rsid w:val="001620B1"/>
    <w:rsid w:val="00174A6F"/>
    <w:rsid w:val="001807FC"/>
    <w:rsid w:val="001809F2"/>
    <w:rsid w:val="00191AE8"/>
    <w:rsid w:val="001C5CEA"/>
    <w:rsid w:val="001C6910"/>
    <w:rsid w:val="001C789A"/>
    <w:rsid w:val="001D0B5A"/>
    <w:rsid w:val="001D2B9A"/>
    <w:rsid w:val="001E06BD"/>
    <w:rsid w:val="002062D3"/>
    <w:rsid w:val="00222C76"/>
    <w:rsid w:val="00223959"/>
    <w:rsid w:val="00243BDA"/>
    <w:rsid w:val="002560B6"/>
    <w:rsid w:val="00257A89"/>
    <w:rsid w:val="002633AF"/>
    <w:rsid w:val="002832E2"/>
    <w:rsid w:val="002848BA"/>
    <w:rsid w:val="002A5D73"/>
    <w:rsid w:val="002A693C"/>
    <w:rsid w:val="002B5F12"/>
    <w:rsid w:val="002B76E3"/>
    <w:rsid w:val="002D07F0"/>
    <w:rsid w:val="002E21DA"/>
    <w:rsid w:val="002E348A"/>
    <w:rsid w:val="002F79D0"/>
    <w:rsid w:val="00300620"/>
    <w:rsid w:val="00301697"/>
    <w:rsid w:val="003053CE"/>
    <w:rsid w:val="00341253"/>
    <w:rsid w:val="00347BBB"/>
    <w:rsid w:val="00370151"/>
    <w:rsid w:val="003828B8"/>
    <w:rsid w:val="003A7226"/>
    <w:rsid w:val="003C6602"/>
    <w:rsid w:val="003C6CD5"/>
    <w:rsid w:val="003D4052"/>
    <w:rsid w:val="003F41B4"/>
    <w:rsid w:val="004309F8"/>
    <w:rsid w:val="00442D33"/>
    <w:rsid w:val="00442E55"/>
    <w:rsid w:val="00475798"/>
    <w:rsid w:val="00484C18"/>
    <w:rsid w:val="00484FD3"/>
    <w:rsid w:val="004A516C"/>
    <w:rsid w:val="004A56BF"/>
    <w:rsid w:val="004A5C2F"/>
    <w:rsid w:val="004C4547"/>
    <w:rsid w:val="004D70DA"/>
    <w:rsid w:val="00502FF4"/>
    <w:rsid w:val="005168CB"/>
    <w:rsid w:val="00520A58"/>
    <w:rsid w:val="005709A5"/>
    <w:rsid w:val="0057290A"/>
    <w:rsid w:val="00575460"/>
    <w:rsid w:val="00585DD3"/>
    <w:rsid w:val="00594566"/>
    <w:rsid w:val="005A0BE5"/>
    <w:rsid w:val="005A1C55"/>
    <w:rsid w:val="005E002F"/>
    <w:rsid w:val="005F2055"/>
    <w:rsid w:val="005F2526"/>
    <w:rsid w:val="005F4E34"/>
    <w:rsid w:val="00605CBF"/>
    <w:rsid w:val="00605E28"/>
    <w:rsid w:val="006065A8"/>
    <w:rsid w:val="006119AA"/>
    <w:rsid w:val="0061425B"/>
    <w:rsid w:val="00620039"/>
    <w:rsid w:val="00627D22"/>
    <w:rsid w:val="00635EB7"/>
    <w:rsid w:val="006410EE"/>
    <w:rsid w:val="00656511"/>
    <w:rsid w:val="00670BFE"/>
    <w:rsid w:val="00673F36"/>
    <w:rsid w:val="006767FC"/>
    <w:rsid w:val="00685151"/>
    <w:rsid w:val="006A07A7"/>
    <w:rsid w:val="006A2CD0"/>
    <w:rsid w:val="006E1DFC"/>
    <w:rsid w:val="006E41FB"/>
    <w:rsid w:val="006F2E0D"/>
    <w:rsid w:val="00702A2B"/>
    <w:rsid w:val="007245E6"/>
    <w:rsid w:val="00744ABF"/>
    <w:rsid w:val="007740DE"/>
    <w:rsid w:val="0077649E"/>
    <w:rsid w:val="00780242"/>
    <w:rsid w:val="0079149A"/>
    <w:rsid w:val="00794060"/>
    <w:rsid w:val="007979C0"/>
    <w:rsid w:val="007A7004"/>
    <w:rsid w:val="007C4E2F"/>
    <w:rsid w:val="007D56EF"/>
    <w:rsid w:val="007E18D2"/>
    <w:rsid w:val="007E2387"/>
    <w:rsid w:val="007F65FC"/>
    <w:rsid w:val="00812D4F"/>
    <w:rsid w:val="00817864"/>
    <w:rsid w:val="00824319"/>
    <w:rsid w:val="00830638"/>
    <w:rsid w:val="00846980"/>
    <w:rsid w:val="00851D00"/>
    <w:rsid w:val="00872275"/>
    <w:rsid w:val="00893F72"/>
    <w:rsid w:val="00896FB1"/>
    <w:rsid w:val="008B41D2"/>
    <w:rsid w:val="008E00AB"/>
    <w:rsid w:val="008E0799"/>
    <w:rsid w:val="00924831"/>
    <w:rsid w:val="00953C21"/>
    <w:rsid w:val="009610FD"/>
    <w:rsid w:val="00972917"/>
    <w:rsid w:val="009774A0"/>
    <w:rsid w:val="009A0812"/>
    <w:rsid w:val="009A1638"/>
    <w:rsid w:val="009C472E"/>
    <w:rsid w:val="009E65A2"/>
    <w:rsid w:val="00A13133"/>
    <w:rsid w:val="00A26920"/>
    <w:rsid w:val="00A43F19"/>
    <w:rsid w:val="00A44334"/>
    <w:rsid w:val="00A61979"/>
    <w:rsid w:val="00A75AF5"/>
    <w:rsid w:val="00A760C8"/>
    <w:rsid w:val="00A815E9"/>
    <w:rsid w:val="00A947BF"/>
    <w:rsid w:val="00AC377F"/>
    <w:rsid w:val="00AC48D9"/>
    <w:rsid w:val="00AD614E"/>
    <w:rsid w:val="00AE1DB4"/>
    <w:rsid w:val="00B00576"/>
    <w:rsid w:val="00B4413C"/>
    <w:rsid w:val="00B50DCC"/>
    <w:rsid w:val="00BC0D8E"/>
    <w:rsid w:val="00BC69E0"/>
    <w:rsid w:val="00BD4DB0"/>
    <w:rsid w:val="00BD6B79"/>
    <w:rsid w:val="00BD7B2C"/>
    <w:rsid w:val="00BF5902"/>
    <w:rsid w:val="00BF6E3A"/>
    <w:rsid w:val="00C13D13"/>
    <w:rsid w:val="00C30AB2"/>
    <w:rsid w:val="00C46C5E"/>
    <w:rsid w:val="00C6419D"/>
    <w:rsid w:val="00C7318D"/>
    <w:rsid w:val="00C738C1"/>
    <w:rsid w:val="00C7609F"/>
    <w:rsid w:val="00C843A4"/>
    <w:rsid w:val="00CD42BE"/>
    <w:rsid w:val="00CD5320"/>
    <w:rsid w:val="00CE11C5"/>
    <w:rsid w:val="00CE51CC"/>
    <w:rsid w:val="00CF7912"/>
    <w:rsid w:val="00D10B8C"/>
    <w:rsid w:val="00D17B23"/>
    <w:rsid w:val="00D3129D"/>
    <w:rsid w:val="00D56AF0"/>
    <w:rsid w:val="00D613E3"/>
    <w:rsid w:val="00D636F8"/>
    <w:rsid w:val="00D714B7"/>
    <w:rsid w:val="00D875EE"/>
    <w:rsid w:val="00DB1623"/>
    <w:rsid w:val="00DC2CD2"/>
    <w:rsid w:val="00DE1041"/>
    <w:rsid w:val="00E03B80"/>
    <w:rsid w:val="00E4202D"/>
    <w:rsid w:val="00E44A13"/>
    <w:rsid w:val="00E61316"/>
    <w:rsid w:val="00E704CB"/>
    <w:rsid w:val="00E84419"/>
    <w:rsid w:val="00E87696"/>
    <w:rsid w:val="00EF442C"/>
    <w:rsid w:val="00F60533"/>
    <w:rsid w:val="00F631FA"/>
    <w:rsid w:val="00F64990"/>
    <w:rsid w:val="00F64AD8"/>
    <w:rsid w:val="00F65715"/>
    <w:rsid w:val="00F84BD9"/>
    <w:rsid w:val="00FA6EEB"/>
    <w:rsid w:val="00FC0637"/>
    <w:rsid w:val="00FF4E7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57"/>
    <o:shapelayout v:ext="edit">
      <o:idmap v:ext="edit" data="1"/>
      <o:rules v:ext="edit">
        <o:r id="V:Rule8" type="connector" idref="#_x0000_s1036"/>
        <o:r id="V:Rule9" type="connector" idref="#_x0000_s1039"/>
        <o:r id="V:Rule10" type="connector" idref="#_x0000_s1048"/>
        <o:r id="V:Rule11" type="connector" idref="#_x0000_s1037"/>
        <o:r id="V:Rule12" type="connector" idref="#_x0000_s1040"/>
        <o:r id="V:Rule13" type="connector" idref="#_x0000_s1035"/>
        <o:r id="V:Rule14" type="connector" idref="#_x0000_s1038"/>
      </o:rules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uiPriority w:val="99"/>
    <w:rsid w:val="00301697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uiPriority w:val="99"/>
    <w:rsid w:val="0030169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link w:val="a6"/>
    <w:uiPriority w:val="34"/>
    <w:qFormat/>
    <w:rsid w:val="00301697"/>
    <w:pPr>
      <w:autoSpaceDE/>
      <w:autoSpaceDN/>
      <w:adjustRightInd/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customStyle="1" w:styleId="31">
    <w:name w:val="Основной текст с отступом 31"/>
    <w:basedOn w:val="a"/>
    <w:rsid w:val="00301697"/>
    <w:pPr>
      <w:overflowPunct w:val="0"/>
      <w:ind w:firstLine="567"/>
      <w:jc w:val="both"/>
      <w:textAlignment w:val="baseline"/>
    </w:pPr>
    <w:rPr>
      <w:szCs w:val="20"/>
    </w:rPr>
  </w:style>
  <w:style w:type="paragraph" w:customStyle="1" w:styleId="NR">
    <w:name w:val="NR"/>
    <w:basedOn w:val="a"/>
    <w:rsid w:val="00301697"/>
    <w:pPr>
      <w:autoSpaceDE/>
      <w:autoSpaceDN/>
      <w:adjustRightInd/>
    </w:pPr>
    <w:rPr>
      <w:szCs w:val="20"/>
    </w:rPr>
  </w:style>
  <w:style w:type="paragraph" w:customStyle="1" w:styleId="c2">
    <w:name w:val="c2"/>
    <w:basedOn w:val="a"/>
    <w:rsid w:val="00301697"/>
    <w:pPr>
      <w:autoSpaceDE/>
      <w:autoSpaceDN/>
      <w:adjustRightInd/>
      <w:spacing w:before="100" w:beforeAutospacing="1" w:after="100" w:afterAutospacing="1"/>
    </w:pPr>
  </w:style>
  <w:style w:type="character" w:customStyle="1" w:styleId="c6">
    <w:name w:val="c6"/>
    <w:basedOn w:val="a0"/>
    <w:rsid w:val="00301697"/>
  </w:style>
  <w:style w:type="paragraph" w:customStyle="1" w:styleId="c22">
    <w:name w:val="c22"/>
    <w:basedOn w:val="a"/>
    <w:rsid w:val="00301697"/>
    <w:pPr>
      <w:autoSpaceDE/>
      <w:autoSpaceDN/>
      <w:adjustRightInd/>
      <w:spacing w:before="100" w:beforeAutospacing="1" w:after="100" w:afterAutospacing="1"/>
    </w:pPr>
  </w:style>
  <w:style w:type="character" w:customStyle="1" w:styleId="c10">
    <w:name w:val="c10"/>
    <w:basedOn w:val="a0"/>
    <w:rsid w:val="00301697"/>
  </w:style>
  <w:style w:type="paragraph" w:customStyle="1" w:styleId="c3">
    <w:name w:val="c3"/>
    <w:basedOn w:val="a"/>
    <w:rsid w:val="00301697"/>
    <w:pPr>
      <w:autoSpaceDE/>
      <w:autoSpaceDN/>
      <w:adjustRightInd/>
      <w:spacing w:before="100" w:beforeAutospacing="1" w:after="100" w:afterAutospacing="1"/>
    </w:pPr>
  </w:style>
  <w:style w:type="character" w:customStyle="1" w:styleId="c27">
    <w:name w:val="c27"/>
    <w:basedOn w:val="a0"/>
    <w:rsid w:val="00301697"/>
  </w:style>
  <w:style w:type="table" w:styleId="a7">
    <w:name w:val="Table Grid"/>
    <w:basedOn w:val="a1"/>
    <w:rsid w:val="00301697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21">
    <w:name w:val="c21"/>
    <w:basedOn w:val="a"/>
    <w:rsid w:val="00301697"/>
    <w:pPr>
      <w:autoSpaceDE/>
      <w:autoSpaceDN/>
      <w:adjustRightInd/>
    </w:pPr>
    <w:rPr>
      <w:rFonts w:ascii="Arial" w:hAnsi="Arial" w:cs="Arial"/>
      <w:color w:val="000000"/>
      <w:sz w:val="22"/>
      <w:szCs w:val="22"/>
    </w:rPr>
  </w:style>
  <w:style w:type="paragraph" w:customStyle="1" w:styleId="c26">
    <w:name w:val="c26"/>
    <w:basedOn w:val="a"/>
    <w:rsid w:val="00301697"/>
    <w:pPr>
      <w:autoSpaceDE/>
      <w:autoSpaceDN/>
      <w:adjustRightInd/>
      <w:spacing w:before="90" w:after="90"/>
    </w:pPr>
  </w:style>
  <w:style w:type="paragraph" w:styleId="a8">
    <w:name w:val="Normal (Web)"/>
    <w:basedOn w:val="a"/>
    <w:uiPriority w:val="99"/>
    <w:unhideWhenUsed/>
    <w:rsid w:val="00301697"/>
    <w:pPr>
      <w:autoSpaceDE/>
      <w:autoSpaceDN/>
      <w:adjustRightInd/>
      <w:spacing w:before="100" w:beforeAutospacing="1" w:after="100" w:afterAutospacing="1"/>
    </w:pPr>
  </w:style>
  <w:style w:type="character" w:customStyle="1" w:styleId="intro14">
    <w:name w:val="intro14"/>
    <w:basedOn w:val="a0"/>
    <w:rsid w:val="00301697"/>
  </w:style>
  <w:style w:type="paragraph" w:styleId="a9">
    <w:name w:val="Title"/>
    <w:basedOn w:val="a"/>
    <w:link w:val="aa"/>
    <w:qFormat/>
    <w:rsid w:val="000D0954"/>
    <w:pPr>
      <w:autoSpaceDE/>
      <w:autoSpaceDN/>
      <w:adjustRightInd/>
      <w:jc w:val="center"/>
    </w:pPr>
    <w:rPr>
      <w:sz w:val="28"/>
    </w:rPr>
  </w:style>
  <w:style w:type="character" w:customStyle="1" w:styleId="aa">
    <w:name w:val="Название Знак"/>
    <w:basedOn w:val="a0"/>
    <w:link w:val="a9"/>
    <w:rsid w:val="000D0954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c13">
    <w:name w:val="c13"/>
    <w:basedOn w:val="a0"/>
    <w:rsid w:val="00A43F19"/>
  </w:style>
  <w:style w:type="character" w:customStyle="1" w:styleId="apple-converted-space">
    <w:name w:val="apple-converted-space"/>
    <w:basedOn w:val="a0"/>
    <w:rsid w:val="00A43F19"/>
  </w:style>
  <w:style w:type="character" w:customStyle="1" w:styleId="FontStyle55">
    <w:name w:val="Font Style55"/>
    <w:basedOn w:val="a0"/>
    <w:uiPriority w:val="99"/>
    <w:rsid w:val="00D3129D"/>
    <w:rPr>
      <w:rFonts w:ascii="Segoe UI" w:hAnsi="Segoe UI" w:cs="Segoe UI" w:hint="default"/>
      <w:sz w:val="26"/>
      <w:szCs w:val="26"/>
    </w:rPr>
  </w:style>
  <w:style w:type="paragraph" w:customStyle="1" w:styleId="c7">
    <w:name w:val="c7"/>
    <w:basedOn w:val="a"/>
    <w:rsid w:val="00D3129D"/>
    <w:pPr>
      <w:autoSpaceDE/>
      <w:autoSpaceDN/>
      <w:adjustRightInd/>
      <w:spacing w:before="100" w:beforeAutospacing="1" w:after="100" w:afterAutospacing="1"/>
    </w:pPr>
  </w:style>
  <w:style w:type="character" w:customStyle="1" w:styleId="c19">
    <w:name w:val="c19"/>
    <w:basedOn w:val="a0"/>
    <w:rsid w:val="00D3129D"/>
  </w:style>
  <w:style w:type="paragraph" w:styleId="ab">
    <w:name w:val="Body Text"/>
    <w:basedOn w:val="a"/>
    <w:link w:val="ac"/>
    <w:uiPriority w:val="99"/>
    <w:semiHidden/>
    <w:unhideWhenUsed/>
    <w:rsid w:val="00C7318D"/>
    <w:pPr>
      <w:spacing w:after="120"/>
    </w:pPr>
  </w:style>
  <w:style w:type="character" w:customStyle="1" w:styleId="ac">
    <w:name w:val="Основной текст Знак"/>
    <w:basedOn w:val="a0"/>
    <w:link w:val="ab"/>
    <w:uiPriority w:val="99"/>
    <w:semiHidden/>
    <w:rsid w:val="00C7318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No Spacing"/>
    <w:basedOn w:val="a"/>
    <w:link w:val="ae"/>
    <w:uiPriority w:val="1"/>
    <w:qFormat/>
    <w:rsid w:val="00CD42BE"/>
    <w:pPr>
      <w:autoSpaceDE/>
      <w:autoSpaceDN/>
      <w:adjustRightInd/>
      <w:ind w:firstLine="709"/>
      <w:jc w:val="both"/>
    </w:pPr>
    <w:rPr>
      <w:szCs w:val="32"/>
      <w:lang w:eastAsia="en-US" w:bidi="en-US"/>
    </w:rPr>
  </w:style>
  <w:style w:type="table" w:customStyle="1" w:styleId="1">
    <w:name w:val="Сетка таблицы1"/>
    <w:basedOn w:val="a1"/>
    <w:next w:val="a7"/>
    <w:uiPriority w:val="59"/>
    <w:rsid w:val="009774A0"/>
    <w:pPr>
      <w:spacing w:after="0" w:line="240" w:lineRule="auto"/>
    </w:pPr>
    <w:rPr>
      <w:rFonts w:ascii="Times New Roman" w:eastAsia="Times New Roman" w:hAnsi="Times New Roman" w:cs="Times New Roman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Balloon Text"/>
    <w:basedOn w:val="a"/>
    <w:link w:val="af0"/>
    <w:uiPriority w:val="99"/>
    <w:semiHidden/>
    <w:unhideWhenUsed/>
    <w:rsid w:val="00A61979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A61979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c30">
    <w:name w:val="c30"/>
    <w:basedOn w:val="a"/>
    <w:rsid w:val="00F84BD9"/>
    <w:pPr>
      <w:autoSpaceDE/>
      <w:autoSpaceDN/>
      <w:adjustRightInd/>
      <w:spacing w:before="100" w:beforeAutospacing="1" w:after="100" w:afterAutospacing="1"/>
    </w:pPr>
  </w:style>
  <w:style w:type="character" w:customStyle="1" w:styleId="c58">
    <w:name w:val="c58"/>
    <w:basedOn w:val="a0"/>
    <w:rsid w:val="00F84BD9"/>
  </w:style>
  <w:style w:type="paragraph" w:customStyle="1" w:styleId="c12">
    <w:name w:val="c12"/>
    <w:basedOn w:val="a"/>
    <w:rsid w:val="00F84BD9"/>
    <w:pPr>
      <w:autoSpaceDE/>
      <w:autoSpaceDN/>
      <w:adjustRightInd/>
      <w:spacing w:before="100" w:beforeAutospacing="1" w:after="100" w:afterAutospacing="1"/>
    </w:pPr>
  </w:style>
  <w:style w:type="character" w:customStyle="1" w:styleId="c41">
    <w:name w:val="c41"/>
    <w:basedOn w:val="a0"/>
    <w:rsid w:val="00F84BD9"/>
  </w:style>
  <w:style w:type="character" w:customStyle="1" w:styleId="c11">
    <w:name w:val="c11"/>
    <w:basedOn w:val="a0"/>
    <w:rsid w:val="00F84BD9"/>
  </w:style>
  <w:style w:type="paragraph" w:customStyle="1" w:styleId="c55">
    <w:name w:val="c55"/>
    <w:basedOn w:val="a"/>
    <w:rsid w:val="00F84BD9"/>
    <w:pPr>
      <w:autoSpaceDE/>
      <w:autoSpaceDN/>
      <w:adjustRightInd/>
      <w:spacing w:before="100" w:beforeAutospacing="1" w:after="100" w:afterAutospacing="1"/>
    </w:pPr>
  </w:style>
  <w:style w:type="paragraph" w:customStyle="1" w:styleId="c51">
    <w:name w:val="c51"/>
    <w:basedOn w:val="a"/>
    <w:rsid w:val="00F84BD9"/>
    <w:pPr>
      <w:autoSpaceDE/>
      <w:autoSpaceDN/>
      <w:adjustRightInd/>
      <w:spacing w:before="100" w:beforeAutospacing="1" w:after="100" w:afterAutospacing="1"/>
    </w:pPr>
  </w:style>
  <w:style w:type="paragraph" w:customStyle="1" w:styleId="c73">
    <w:name w:val="c73"/>
    <w:basedOn w:val="a"/>
    <w:rsid w:val="00F84BD9"/>
    <w:pPr>
      <w:autoSpaceDE/>
      <w:autoSpaceDN/>
      <w:adjustRightInd/>
      <w:spacing w:before="100" w:beforeAutospacing="1" w:after="100" w:afterAutospacing="1"/>
    </w:pPr>
  </w:style>
  <w:style w:type="paragraph" w:customStyle="1" w:styleId="c38">
    <w:name w:val="c38"/>
    <w:basedOn w:val="a"/>
    <w:rsid w:val="00F84BD9"/>
    <w:pPr>
      <w:autoSpaceDE/>
      <w:autoSpaceDN/>
      <w:adjustRightInd/>
      <w:spacing w:before="100" w:beforeAutospacing="1" w:after="100" w:afterAutospacing="1"/>
    </w:pPr>
  </w:style>
  <w:style w:type="character" w:customStyle="1" w:styleId="c34">
    <w:name w:val="c34"/>
    <w:basedOn w:val="a0"/>
    <w:rsid w:val="00F84BD9"/>
  </w:style>
  <w:style w:type="paragraph" w:customStyle="1" w:styleId="c99">
    <w:name w:val="c99"/>
    <w:basedOn w:val="a"/>
    <w:rsid w:val="00F84BD9"/>
    <w:pPr>
      <w:autoSpaceDE/>
      <w:autoSpaceDN/>
      <w:adjustRightInd/>
      <w:spacing w:before="100" w:beforeAutospacing="1" w:after="100" w:afterAutospacing="1"/>
    </w:pPr>
  </w:style>
  <w:style w:type="character" w:customStyle="1" w:styleId="ae">
    <w:name w:val="Без интервала Знак"/>
    <w:basedOn w:val="a0"/>
    <w:link w:val="ad"/>
    <w:uiPriority w:val="1"/>
    <w:locked/>
    <w:rsid w:val="003C6CD5"/>
    <w:rPr>
      <w:rFonts w:ascii="Times New Roman" w:eastAsia="Times New Roman" w:hAnsi="Times New Roman" w:cs="Times New Roman"/>
      <w:sz w:val="24"/>
      <w:szCs w:val="32"/>
      <w:lang w:bidi="en-US"/>
    </w:rPr>
  </w:style>
  <w:style w:type="paragraph" w:customStyle="1" w:styleId="Default">
    <w:name w:val="Default"/>
    <w:rsid w:val="002832E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customStyle="1" w:styleId="a6">
    <w:name w:val="Абзац списка Знак"/>
    <w:link w:val="a5"/>
    <w:uiPriority w:val="34"/>
    <w:locked/>
    <w:rsid w:val="005709A5"/>
    <w:rPr>
      <w:rFonts w:eastAsiaTheme="minorEastAsia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17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230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53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89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47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54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34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59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46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87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268FDFC-21BB-4160-AD27-4E881EA24E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2</TotalTime>
  <Pages>26</Pages>
  <Words>9099</Words>
  <Characters>51865</Characters>
  <Application>Microsoft Office Word</Application>
  <DocSecurity>0</DocSecurity>
  <Lines>432</Lines>
  <Paragraphs>1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608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Учитель</cp:lastModifiedBy>
  <cp:revision>101</cp:revision>
  <cp:lastPrinted>2019-09-17T10:43:00Z</cp:lastPrinted>
  <dcterms:created xsi:type="dcterms:W3CDTF">2016-07-15T15:40:00Z</dcterms:created>
  <dcterms:modified xsi:type="dcterms:W3CDTF">2019-09-20T06:06:00Z</dcterms:modified>
</cp:coreProperties>
</file>